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12E5" w:rsidRPr="00E60427" w:rsidRDefault="004B3EE5" w:rsidP="004B3EE5">
      <w:pPr>
        <w:tabs>
          <w:tab w:val="left" w:pos="3450"/>
          <w:tab w:val="center" w:pos="4099"/>
        </w:tabs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="00A012E5" w:rsidRPr="00E60427">
        <w:rPr>
          <w:rFonts w:ascii="TH SarabunPSK" w:hAnsi="TH SarabunPSK" w:cs="TH SarabunPSK"/>
          <w:b/>
          <w:bCs/>
          <w:sz w:val="36"/>
          <w:szCs w:val="36"/>
          <w:cs/>
        </w:rPr>
        <w:t>บทที่ 3</w:t>
      </w:r>
    </w:p>
    <w:p w:rsidR="004D296B" w:rsidRPr="00E60427" w:rsidRDefault="004D296B" w:rsidP="004D296B">
      <w:pPr>
        <w:tabs>
          <w:tab w:val="left" w:pos="2895"/>
          <w:tab w:val="center" w:pos="4099"/>
        </w:tabs>
        <w:rPr>
          <w:rFonts w:ascii="TH SarabunPSK" w:hAnsi="TH SarabunPSK" w:cs="TH SarabunPSK"/>
          <w:b/>
          <w:bCs/>
          <w:sz w:val="36"/>
          <w:szCs w:val="36"/>
        </w:rPr>
      </w:pPr>
      <w:r w:rsidRPr="00E60427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E60427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="00A012E5" w:rsidRPr="00E60427">
        <w:rPr>
          <w:rFonts w:ascii="TH SarabunPSK" w:hAnsi="TH SarabunPSK" w:cs="TH SarabunPSK"/>
          <w:b/>
          <w:bCs/>
          <w:sz w:val="36"/>
          <w:szCs w:val="36"/>
          <w:cs/>
        </w:rPr>
        <w:t>ขั้นตอนการดำเนินการ</w:t>
      </w:r>
    </w:p>
    <w:p w:rsidR="004D296B" w:rsidRDefault="004D296B" w:rsidP="004D296B">
      <w:pPr>
        <w:tabs>
          <w:tab w:val="left" w:pos="2895"/>
          <w:tab w:val="center" w:pos="4099"/>
        </w:tabs>
        <w:rPr>
          <w:rFonts w:ascii="TH SarabunPSK" w:hAnsi="TH SarabunPSK" w:cs="TH SarabunPSK"/>
          <w:b/>
          <w:bCs/>
          <w:sz w:val="32"/>
          <w:szCs w:val="32"/>
        </w:rPr>
      </w:pPr>
    </w:p>
    <w:p w:rsidR="002A5BF4" w:rsidRPr="004D296B" w:rsidRDefault="0038557A" w:rsidP="004D296B">
      <w:pPr>
        <w:tabs>
          <w:tab w:val="left" w:pos="2895"/>
          <w:tab w:val="center" w:pos="4099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4D296B">
        <w:rPr>
          <w:rFonts w:ascii="TH SarabunPSK" w:hAnsi="TH SarabunPSK" w:cs="TH SarabunPSK"/>
          <w:b/>
          <w:bCs/>
          <w:sz w:val="32"/>
          <w:szCs w:val="32"/>
          <w:cs/>
        </w:rPr>
        <w:t xml:space="preserve">3.1  </w:t>
      </w:r>
      <w:r w:rsidR="002A5BF4" w:rsidRPr="004D296B">
        <w:rPr>
          <w:rFonts w:ascii="TH SarabunPSK" w:hAnsi="TH SarabunPSK" w:cs="TH SarabunPSK"/>
          <w:b/>
          <w:bCs/>
          <w:sz w:val="32"/>
          <w:szCs w:val="32"/>
          <w:cs/>
        </w:rPr>
        <w:t>ขั้นตอนการออกแบบและวิธีดำเนินการ</w:t>
      </w:r>
    </w:p>
    <w:p w:rsidR="00D23985" w:rsidRPr="004D296B" w:rsidRDefault="0038557A" w:rsidP="008715B6">
      <w:pPr>
        <w:jc w:val="thaiDistribute"/>
        <w:rPr>
          <w:rFonts w:ascii="TH SarabunPSK" w:hAnsi="TH SarabunPSK" w:cs="TH SarabunPSK"/>
          <w:sz w:val="32"/>
          <w:szCs w:val="32"/>
        </w:rPr>
      </w:pPr>
      <w:r w:rsidRPr="004D296B">
        <w:rPr>
          <w:rFonts w:ascii="TH SarabunPSK" w:hAnsi="TH SarabunPSK" w:cs="TH SarabunPSK"/>
          <w:sz w:val="32"/>
          <w:szCs w:val="32"/>
          <w:cs/>
        </w:rPr>
        <w:tab/>
      </w:r>
      <w:r w:rsidR="00E52A45">
        <w:rPr>
          <w:rFonts w:ascii="TH SarabunPSK" w:hAnsi="TH SarabunPSK" w:cs="TH SarabunPSK" w:hint="cs"/>
          <w:sz w:val="32"/>
          <w:szCs w:val="32"/>
          <w:cs/>
        </w:rPr>
        <w:t>ปริญญานิพนธ์</w:t>
      </w:r>
      <w:r w:rsidR="00EF486C">
        <w:rPr>
          <w:rFonts w:ascii="TH SarabunPSK" w:hAnsi="TH SarabunPSK" w:cs="TH SarabunPSK" w:hint="cs"/>
          <w:sz w:val="32"/>
          <w:szCs w:val="32"/>
          <w:cs/>
        </w:rPr>
        <w:t>นี้นำเสนอ</w:t>
      </w:r>
      <w:r w:rsidR="00E52A45">
        <w:rPr>
          <w:rFonts w:ascii="TH SarabunPSK" w:hAnsi="TH SarabunPSK" w:cs="TH SarabunPSK" w:hint="cs"/>
          <w:sz w:val="32"/>
          <w:szCs w:val="32"/>
          <w:cs/>
        </w:rPr>
        <w:t>ระบบวัดอัตราการไหลของน้ำในแม่น้ำแสดงผลผ่านอินเตอร์เน็ต สามารถอธิบายหลักการทำงานตามในส่วนของแผนผังการทำงานแบบมีเงื่อนไขนั้นเป็นการวางแผนการเผื่อให้สามารถเรียงลำดับการดำเนินงานไ</w:t>
      </w:r>
      <w:r w:rsidR="00497E0C">
        <w:rPr>
          <w:rFonts w:ascii="TH SarabunPSK" w:hAnsi="TH SarabunPSK" w:cs="TH SarabunPSK" w:hint="cs"/>
          <w:sz w:val="32"/>
          <w:szCs w:val="32"/>
          <w:cs/>
        </w:rPr>
        <w:t>ด้อย่างถูกต้องโดยเริ่มจากการศึก</w:t>
      </w:r>
      <w:r w:rsidR="00E52A45">
        <w:rPr>
          <w:rFonts w:ascii="TH SarabunPSK" w:hAnsi="TH SarabunPSK" w:cs="TH SarabunPSK" w:hint="cs"/>
          <w:sz w:val="32"/>
          <w:szCs w:val="32"/>
          <w:cs/>
        </w:rPr>
        <w:t>หาข้อมูล</w:t>
      </w:r>
      <w:r w:rsidR="00CE0F43">
        <w:rPr>
          <w:rFonts w:ascii="TH SarabunPSK" w:hAnsi="TH SarabunPSK" w:cs="TH SarabunPSK" w:hint="cs"/>
          <w:sz w:val="32"/>
          <w:szCs w:val="32"/>
          <w:cs/>
        </w:rPr>
        <w:t>เพื่อให้เกิดการผิดพลาดน้อยที่สุดเมื่อลงมือปฏิบัติงานจริง และดำเนินการขั้นตอนถัดไปดังรูปภาพที่ 3-1</w:t>
      </w:r>
    </w:p>
    <w:p w:rsidR="00D23985" w:rsidRPr="004D296B" w:rsidRDefault="00D23985" w:rsidP="004D296B">
      <w:pPr>
        <w:ind w:firstLine="426"/>
        <w:jc w:val="thaiDistribute"/>
        <w:rPr>
          <w:rFonts w:ascii="TH SarabunPSK" w:hAnsi="TH SarabunPSK" w:cs="TH SarabunPSK"/>
          <w:b/>
          <w:bCs/>
          <w:color w:val="FF0000"/>
          <w:spacing w:val="-6"/>
          <w:sz w:val="32"/>
          <w:szCs w:val="32"/>
        </w:rPr>
      </w:pPr>
    </w:p>
    <w:p w:rsidR="005A2D14" w:rsidRDefault="00CE0F43" w:rsidP="009510A9">
      <w:pPr>
        <w:jc w:val="center"/>
        <w:rPr>
          <w:rFonts w:ascii="TH SarabunPSK" w:hAnsi="TH SarabunPSK" w:cs="TH SarabunPSK"/>
          <w:b/>
          <w:bCs/>
          <w:color w:val="FF0000"/>
          <w:spacing w:val="-6"/>
          <w:sz w:val="32"/>
          <w:szCs w:val="32"/>
        </w:rPr>
      </w:pPr>
      <w:r>
        <w:object w:dxaOrig="9693" w:dyaOrig="154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.85pt;height:444.5pt" o:ole="">
            <v:imagedata r:id="rId8" o:title=""/>
          </v:shape>
          <o:OLEObject Type="Embed" ProgID="Visio.Drawing.11" ShapeID="_x0000_i1025" DrawAspect="Content" ObjectID="_1570013030" r:id="rId9"/>
        </w:object>
      </w:r>
    </w:p>
    <w:p w:rsidR="009510A9" w:rsidRPr="004D296B" w:rsidRDefault="009510A9" w:rsidP="009510A9">
      <w:pPr>
        <w:jc w:val="center"/>
        <w:rPr>
          <w:rFonts w:ascii="TH SarabunPSK" w:hAnsi="TH SarabunPSK" w:cs="TH SarabunPSK"/>
          <w:b/>
          <w:bCs/>
          <w:color w:val="FF0000"/>
          <w:spacing w:val="-6"/>
          <w:sz w:val="32"/>
          <w:szCs w:val="32"/>
        </w:rPr>
      </w:pPr>
    </w:p>
    <w:p w:rsidR="005A2D14" w:rsidRPr="004D296B" w:rsidRDefault="00E910D0" w:rsidP="004D296B">
      <w:pPr>
        <w:jc w:val="center"/>
        <w:rPr>
          <w:rFonts w:ascii="TH SarabunPSK" w:hAnsi="TH SarabunPSK" w:cs="TH SarabunPSK"/>
          <w:sz w:val="32"/>
          <w:szCs w:val="32"/>
          <w:cs/>
        </w:rPr>
        <w:sectPr w:rsidR="005A2D14" w:rsidRPr="004D296B" w:rsidSect="00102C4A">
          <w:headerReference w:type="even" r:id="rId10"/>
          <w:headerReference w:type="default" r:id="rId11"/>
          <w:headerReference w:type="first" r:id="rId12"/>
          <w:pgSz w:w="11906" w:h="16838"/>
          <w:pgMar w:top="2160" w:right="1440" w:bottom="1276" w:left="2160" w:header="709" w:footer="709" w:gutter="0"/>
          <w:pgNumType w:start="23"/>
          <w:cols w:space="708"/>
          <w:titlePg/>
          <w:docGrid w:linePitch="360"/>
        </w:sectPr>
      </w:pPr>
      <w:r>
        <w:rPr>
          <w:rFonts w:ascii="TH SarabunPSK" w:hAnsi="TH SarabunPSK" w:cs="TH SarabunPSK" w:hint="cs"/>
          <w:b/>
          <w:bCs/>
          <w:color w:val="FF0000"/>
          <w:spacing w:val="-6"/>
          <w:sz w:val="32"/>
          <w:szCs w:val="32"/>
          <w:cs/>
        </w:rPr>
        <w:t xml:space="preserve"> </w:t>
      </w:r>
      <w:r w:rsidR="003C15D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A82645" w:rsidRPr="004D296B">
        <w:rPr>
          <w:rFonts w:ascii="TH SarabunPSK" w:hAnsi="TH SarabunPSK" w:cs="TH SarabunPSK"/>
          <w:b/>
          <w:bCs/>
          <w:sz w:val="32"/>
          <w:szCs w:val="32"/>
          <w:cs/>
        </w:rPr>
        <w:t>ภาพที่</w:t>
      </w:r>
      <w:r w:rsidR="005A2D14" w:rsidRPr="004D296B">
        <w:rPr>
          <w:rFonts w:ascii="TH SarabunPSK" w:hAnsi="TH SarabunPSK" w:cs="TH SarabunPSK"/>
          <w:b/>
          <w:bCs/>
          <w:sz w:val="32"/>
          <w:szCs w:val="32"/>
          <w:cs/>
        </w:rPr>
        <w:t xml:space="preserve"> 3-1</w:t>
      </w:r>
      <w:r w:rsidR="005A2D14" w:rsidRPr="004D296B">
        <w:rPr>
          <w:rFonts w:ascii="TH SarabunPSK" w:hAnsi="TH SarabunPSK" w:cs="TH SarabunPSK"/>
          <w:sz w:val="32"/>
          <w:szCs w:val="32"/>
          <w:cs/>
        </w:rPr>
        <w:t xml:space="preserve"> ขั้นตอนการออกแบบโครงงาน</w:t>
      </w:r>
    </w:p>
    <w:p w:rsidR="00011E15" w:rsidRPr="00402531" w:rsidRDefault="00402531" w:rsidP="004D296B">
      <w:pPr>
        <w:jc w:val="thaiDistribute"/>
        <w:rPr>
          <w:rFonts w:ascii="TH SarabunPSK" w:hAnsi="TH SarabunPSK" w:cs="TH SarabunPSK" w:hint="cs"/>
          <w:sz w:val="32"/>
          <w:szCs w:val="32"/>
          <w:cs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3.2</w:t>
      </w:r>
      <w:r w:rsidR="00011E15" w:rsidRPr="00E910D0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011E15" w:rsidRPr="00E910D0">
        <w:rPr>
          <w:rFonts w:ascii="TH SarabunPSK" w:hAnsi="TH SarabunPSK" w:cs="TH SarabunPSK" w:hint="cs"/>
          <w:b/>
          <w:bCs/>
          <w:sz w:val="32"/>
          <w:szCs w:val="32"/>
          <w:cs/>
        </w:rPr>
        <w:t>โครงสร้าง</w:t>
      </w:r>
      <w:r w:rsidR="005574DF">
        <w:rPr>
          <w:rFonts w:ascii="TH SarabunPSK" w:hAnsi="TH SarabunPSK" w:cs="TH SarabunPSK" w:hint="cs"/>
          <w:b/>
          <w:bCs/>
          <w:sz w:val="32"/>
          <w:szCs w:val="32"/>
          <w:cs/>
        </w:rPr>
        <w:t>ภาพรวมของระบบ</w:t>
      </w:r>
      <w:proofErr w:type="gramEnd"/>
    </w:p>
    <w:p w:rsidR="004D296B" w:rsidRDefault="004D296B" w:rsidP="004D296B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5574DF" w:rsidRDefault="002C5B24" w:rsidP="00EC5317">
      <w:pPr>
        <w:jc w:val="center"/>
      </w:pPr>
      <w:r>
        <w:object w:dxaOrig="9054" w:dyaOrig="5171">
          <v:shape id="_x0000_i1035" type="#_x0000_t75" style="width:342.45pt;height:195.95pt" o:ole="">
            <v:imagedata r:id="rId13" o:title=""/>
          </v:shape>
          <o:OLEObject Type="Embed" ProgID="Visio.Drawing.11" ShapeID="_x0000_i1035" DrawAspect="Content" ObjectID="_1570013031" r:id="rId14"/>
        </w:object>
      </w:r>
    </w:p>
    <w:p w:rsidR="005574DF" w:rsidRDefault="005574DF" w:rsidP="00EC531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011E15" w:rsidRDefault="006817D1" w:rsidP="00EC5317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</w:t>
      </w:r>
      <w:r w:rsidR="00D66080">
        <w:rPr>
          <w:rFonts w:ascii="TH SarabunPSK" w:hAnsi="TH SarabunPSK" w:cs="TH SarabunPSK" w:hint="cs"/>
          <w:b/>
          <w:bCs/>
          <w:sz w:val="32"/>
          <w:szCs w:val="32"/>
          <w:cs/>
        </w:rPr>
        <w:t>พที่ 3-2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ระบบ</w:t>
      </w:r>
      <w:r w:rsidR="00011E15" w:rsidRPr="00044488">
        <w:rPr>
          <w:rFonts w:ascii="TH SarabunPSK" w:hAnsi="TH SarabunPSK" w:cs="TH SarabunPSK" w:hint="cs"/>
          <w:sz w:val="32"/>
          <w:szCs w:val="32"/>
          <w:cs/>
        </w:rPr>
        <w:t>ควบคุมการทำงาน</w:t>
      </w:r>
    </w:p>
    <w:p w:rsidR="00E910D0" w:rsidRDefault="00E910D0" w:rsidP="00EC531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20A38" w:rsidRDefault="00B57159" w:rsidP="00EC531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cs/>
        </w:rPr>
        <w:object w:dxaOrig="10827" w:dyaOrig="4591">
          <v:shape id="_x0000_i1026" type="#_x0000_t75" style="width:331.2pt;height:140.85pt" o:ole="">
            <v:imagedata r:id="rId15" o:title=""/>
          </v:shape>
          <o:OLEObject Type="Embed" ProgID="Visio.Drawing.11" ShapeID="_x0000_i1026" DrawAspect="Content" ObjectID="_1570013032" r:id="rId16"/>
        </w:object>
      </w:r>
    </w:p>
    <w:p w:rsidR="00D20A38" w:rsidRDefault="00D20A38" w:rsidP="00EC531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20A38" w:rsidRPr="00D20A38" w:rsidRDefault="00D20A38" w:rsidP="00EC5317">
      <w:pPr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3-3 </w:t>
      </w:r>
      <w:r>
        <w:rPr>
          <w:rFonts w:ascii="TH SarabunPSK" w:hAnsi="TH SarabunPSK" w:cs="TH SarabunPSK" w:hint="cs"/>
          <w:sz w:val="32"/>
          <w:szCs w:val="32"/>
          <w:cs/>
        </w:rPr>
        <w:t>บล็อกไดอะแกรมของระบบ</w:t>
      </w:r>
    </w:p>
    <w:p w:rsidR="00D20A38" w:rsidRPr="00D20A38" w:rsidRDefault="00D20A38" w:rsidP="00EC531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E910D0" w:rsidRDefault="00E910D0" w:rsidP="0072268D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ากภาพ</w:t>
      </w:r>
      <w:r w:rsidR="00497E0C">
        <w:rPr>
          <w:rFonts w:ascii="TH SarabunPSK" w:hAnsi="TH SarabunPSK" w:cs="TH SarabunPSK" w:hint="cs"/>
          <w:sz w:val="32"/>
          <w:szCs w:val="32"/>
          <w:cs/>
        </w:rPr>
        <w:t>ที่3-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97E0C">
        <w:rPr>
          <w:rFonts w:ascii="TH SarabunPSK" w:hAnsi="TH SarabunPSK" w:cs="TH SarabunPSK" w:hint="cs"/>
          <w:sz w:val="32"/>
          <w:szCs w:val="32"/>
          <w:cs/>
        </w:rPr>
        <w:t>และ</w:t>
      </w:r>
      <w:r>
        <w:rPr>
          <w:rFonts w:ascii="TH SarabunPSK" w:hAnsi="TH SarabunPSK" w:cs="TH SarabunPSK" w:hint="cs"/>
          <w:sz w:val="32"/>
          <w:szCs w:val="32"/>
          <w:cs/>
        </w:rPr>
        <w:t>3-3 เป็นชุดควบคุมการทำงานมีไมโครคอนโทรลเลอร</w:t>
      </w:r>
      <w:r w:rsidR="0064747A">
        <w:rPr>
          <w:rFonts w:ascii="TH SarabunPSK" w:hAnsi="TH SarabunPSK" w:cs="TH SarabunPSK" w:hint="cs"/>
          <w:sz w:val="32"/>
          <w:szCs w:val="32"/>
          <w:cs/>
        </w:rPr>
        <w:t>์สามารถแบ่งการทำงานออกเป็น 3 ส่วนหลักๆ คือ</w:t>
      </w:r>
    </w:p>
    <w:p w:rsidR="0064747A" w:rsidRDefault="0064747A" w:rsidP="0072268D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1.  ภาคอินพุต</w:t>
      </w:r>
      <w:r w:rsidR="00BC5F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97E0C">
        <w:rPr>
          <w:rFonts w:ascii="TH SarabunPSK" w:hAnsi="TH SarabunPSK" w:cs="TH SarabunPSK" w:hint="cs"/>
          <w:sz w:val="32"/>
          <w:szCs w:val="32"/>
          <w:cs/>
        </w:rPr>
        <w:t>ทำหน้าที่เป็นส่วนรับข้</w:t>
      </w:r>
      <w:r>
        <w:rPr>
          <w:rFonts w:ascii="TH SarabunPSK" w:hAnsi="TH SarabunPSK" w:cs="TH SarabunPSK" w:hint="cs"/>
          <w:sz w:val="32"/>
          <w:szCs w:val="32"/>
          <w:cs/>
        </w:rPr>
        <w:t>อมูลเข้ามาประมวลผล เป็นการรับค่าจา</w:t>
      </w:r>
      <w:r w:rsidR="00C577E1">
        <w:rPr>
          <w:rFonts w:ascii="TH SarabunPSK" w:hAnsi="TH SarabunPSK" w:cs="TH SarabunPSK" w:hint="cs"/>
          <w:sz w:val="32"/>
          <w:szCs w:val="32"/>
          <w:cs/>
        </w:rPr>
        <w:t>กเครื่องวัดกระแสน้ำแบบใบพัด และคีย์แพด</w:t>
      </w:r>
    </w:p>
    <w:p w:rsidR="00D73901" w:rsidRDefault="00D73901" w:rsidP="0072268D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  </w:t>
      </w:r>
      <w:r w:rsidR="00BC5FEC">
        <w:rPr>
          <w:rFonts w:ascii="TH SarabunPSK" w:hAnsi="TH SarabunPSK" w:cs="TH SarabunPSK" w:hint="cs"/>
          <w:sz w:val="32"/>
          <w:szCs w:val="32"/>
          <w:cs/>
        </w:rPr>
        <w:t xml:space="preserve">ภาคประมวลผล </w:t>
      </w:r>
      <w:r w:rsidR="00C577E1">
        <w:rPr>
          <w:rFonts w:ascii="TH SarabunPSK" w:hAnsi="TH SarabunPSK" w:cs="TH SarabunPSK" w:hint="cs"/>
          <w:sz w:val="32"/>
          <w:szCs w:val="32"/>
          <w:cs/>
        </w:rPr>
        <w:t>ค่าที่กำหนดจากคีย์แพด</w:t>
      </w:r>
      <w:r w:rsidR="00364893">
        <w:rPr>
          <w:rFonts w:ascii="TH SarabunPSK" w:hAnsi="TH SarabunPSK" w:cs="TH SarabunPSK"/>
          <w:sz w:val="32"/>
          <w:szCs w:val="32"/>
        </w:rPr>
        <w:t xml:space="preserve"> </w:t>
      </w:r>
      <w:r w:rsidR="00C577E1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364893">
        <w:rPr>
          <w:rFonts w:ascii="TH SarabunPSK" w:hAnsi="TH SarabunPSK" w:cs="TH SarabunPSK" w:hint="cs"/>
          <w:sz w:val="32"/>
          <w:szCs w:val="32"/>
          <w:cs/>
        </w:rPr>
        <w:t>เครื่องวัดกระแสน้ำแบบใบพัดที่หมุนได้ ถูกส่งไปประมวลในภาคประมวลผล</w:t>
      </w:r>
      <w:r w:rsidR="0072268D">
        <w:rPr>
          <w:rFonts w:ascii="TH SarabunPSK" w:hAnsi="TH SarabunPSK" w:cs="TH SarabunPSK" w:hint="cs"/>
          <w:sz w:val="32"/>
          <w:szCs w:val="32"/>
          <w:cs/>
        </w:rPr>
        <w:t xml:space="preserve"> ภาคประมวลผลทำหน้าที่ประมวลผลข้อมูลที่รั</w:t>
      </w:r>
      <w:r w:rsidR="00C577E1">
        <w:rPr>
          <w:rFonts w:ascii="TH SarabunPSK" w:hAnsi="TH SarabunPSK" w:cs="TH SarabunPSK" w:hint="cs"/>
          <w:sz w:val="32"/>
          <w:szCs w:val="32"/>
          <w:cs/>
        </w:rPr>
        <w:t>บเข้าจากภาคอินพุต โดยใช้โปรแกรมอาดุยโน่</w:t>
      </w:r>
      <w:r w:rsidR="0072268D">
        <w:rPr>
          <w:rFonts w:ascii="TH SarabunPSK" w:hAnsi="TH SarabunPSK" w:cs="TH SarabunPSK" w:hint="cs"/>
          <w:sz w:val="32"/>
          <w:szCs w:val="32"/>
          <w:cs/>
        </w:rPr>
        <w:t xml:space="preserve"> และใช้</w:t>
      </w:r>
      <w:r w:rsidR="00C57453">
        <w:rPr>
          <w:rFonts w:ascii="TH SarabunPSK" w:hAnsi="TH SarabunPSK" w:cs="TH SarabunPSK" w:hint="cs"/>
          <w:sz w:val="32"/>
          <w:szCs w:val="32"/>
          <w:cs/>
        </w:rPr>
        <w:t>บอร์ดไมโครคอ</w:t>
      </w:r>
      <w:r w:rsidR="00C577E1">
        <w:rPr>
          <w:rFonts w:ascii="TH SarabunPSK" w:hAnsi="TH SarabunPSK" w:cs="TH SarabunPSK" w:hint="cs"/>
          <w:sz w:val="32"/>
          <w:szCs w:val="32"/>
          <w:cs/>
        </w:rPr>
        <w:t xml:space="preserve">นโทรลเลอร์ในการเชื่อมต่อระหว่างคีย์แพด </w:t>
      </w:r>
      <w:r w:rsidR="00C57453">
        <w:rPr>
          <w:rFonts w:ascii="TH SarabunPSK" w:hAnsi="TH SarabunPSK" w:cs="TH SarabunPSK" w:hint="cs"/>
          <w:sz w:val="32"/>
          <w:szCs w:val="32"/>
          <w:cs/>
        </w:rPr>
        <w:t>และเครื่องวัดกระแสน้ำแบบใบพัด</w:t>
      </w:r>
    </w:p>
    <w:p w:rsidR="005618A2" w:rsidRPr="0072268D" w:rsidRDefault="0072268D" w:rsidP="0072268D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3.  ภาคเอาต์พุต ทำหน้าทีรับคำสั่งจากภาคประมวลผลแล้วท</w:t>
      </w:r>
      <w:r w:rsidR="00497E0C">
        <w:rPr>
          <w:rFonts w:ascii="TH SarabunPSK" w:hAnsi="TH SarabunPSK" w:cs="TH SarabunPSK" w:hint="cs"/>
          <w:sz w:val="32"/>
          <w:szCs w:val="32"/>
          <w:cs/>
        </w:rPr>
        <w:t>ำตามคำสั่งที่ได้รับมาจากโปรแกรมอาดุยโน่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ในส่วนของภาคประมวลผล แล้วค่าที่ได้</w:t>
      </w:r>
      <w:r w:rsidR="005618A2">
        <w:rPr>
          <w:rFonts w:ascii="TH SarabunPSK" w:hAnsi="TH SarabunPSK" w:cs="TH SarabunPSK" w:hint="cs"/>
          <w:sz w:val="32"/>
          <w:szCs w:val="32"/>
          <w:cs/>
        </w:rPr>
        <w:t>สำเร็จแล้วนั้นจะถูกส่งไปแสดงที่ จอ</w:t>
      </w:r>
      <w:r w:rsidR="00C577E1">
        <w:rPr>
          <w:rFonts w:ascii="TH SarabunPSK" w:hAnsi="TH SarabunPSK" w:cs="TH SarabunPSK" w:hint="cs"/>
          <w:sz w:val="32"/>
          <w:szCs w:val="32"/>
          <w:cs/>
        </w:rPr>
        <w:t>แสดงผลผลึกเหลว</w:t>
      </w:r>
      <w:r w:rsidR="004D16E8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C577E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618A2">
        <w:rPr>
          <w:rFonts w:ascii="TH SarabunPSK" w:hAnsi="TH SarabunPSK" w:cs="TH SarabunPSK" w:hint="cs"/>
          <w:sz w:val="32"/>
          <w:szCs w:val="32"/>
          <w:cs/>
        </w:rPr>
        <w:t>และเว็บไซด์</w:t>
      </w:r>
    </w:p>
    <w:p w:rsidR="00D23985" w:rsidRPr="004D296B" w:rsidRDefault="00402531" w:rsidP="004D296B">
      <w:pPr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3.3</w:t>
      </w:r>
      <w:r w:rsidR="00D23985" w:rsidRPr="004D296B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D23985" w:rsidRPr="004D296B">
        <w:rPr>
          <w:rFonts w:ascii="TH SarabunPSK" w:hAnsi="TH SarabunPSK" w:cs="TH SarabunPSK"/>
          <w:b/>
          <w:bCs/>
          <w:sz w:val="32"/>
          <w:szCs w:val="32"/>
          <w:cs/>
        </w:rPr>
        <w:t>คุ</w:t>
      </w:r>
      <w:r w:rsidR="003426DC">
        <w:rPr>
          <w:rFonts w:ascii="TH SarabunPSK" w:hAnsi="TH SarabunPSK" w:cs="TH SarabunPSK"/>
          <w:b/>
          <w:bCs/>
          <w:sz w:val="32"/>
          <w:szCs w:val="32"/>
          <w:cs/>
        </w:rPr>
        <w:t>ณสมบัติทั่วไปของอุปกรณ์</w:t>
      </w:r>
      <w:proofErr w:type="gramEnd"/>
    </w:p>
    <w:p w:rsidR="004D296B" w:rsidRDefault="004D296B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BC0359" w:rsidRPr="00BC0359" w:rsidRDefault="00BC0359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3.3.1  </w:t>
      </w:r>
      <w:r w:rsidRPr="00BC035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ครื่องวัดกระแสน้ำแบบใบพัด </w:t>
      </w:r>
      <w:r w:rsidRPr="00BC0359">
        <w:rPr>
          <w:rFonts w:ascii="TH SarabunPSK" w:hAnsi="TH SarabunPSK" w:cs="TH SarabunPSK"/>
          <w:b/>
          <w:bCs/>
          <w:sz w:val="32"/>
          <w:szCs w:val="32"/>
        </w:rPr>
        <w:t>A-OTT C31</w:t>
      </w:r>
    </w:p>
    <w:p w:rsidR="00BC0359" w:rsidRDefault="00BC0359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3426DC" w:rsidRDefault="003426DC" w:rsidP="003426DC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noProof/>
        </w:rPr>
        <w:drawing>
          <wp:inline distT="0" distB="0" distL="0" distR="0">
            <wp:extent cx="2771775" cy="2486025"/>
            <wp:effectExtent l="19050" t="19050" r="28575" b="28575"/>
            <wp:docPr id="1" name="Picture 1" descr="ผลการค้นหารูปภาพสำหรับ datasheet current meter a-ott c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ผลการค้นหารูปภาพสำหรับ datasheet current meter a-ott c31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14" r="13217"/>
                    <a:stretch/>
                  </pic:blipFill>
                  <pic:spPr bwMode="auto">
                    <a:xfrm>
                      <a:off x="0" y="0"/>
                      <a:ext cx="2771775" cy="24860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26DC" w:rsidRDefault="003426DC" w:rsidP="003426DC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3426DC" w:rsidRPr="00BF7705" w:rsidRDefault="00402531" w:rsidP="00402531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</w:t>
      </w:r>
      <w:r w:rsidR="00D20A38">
        <w:rPr>
          <w:rFonts w:ascii="TH SarabunPSK" w:hAnsi="TH SarabunPSK" w:cs="TH SarabunPSK"/>
          <w:b/>
          <w:bCs/>
          <w:sz w:val="32"/>
          <w:szCs w:val="32"/>
        </w:rPr>
        <w:t xml:space="preserve"> 3-4</w:t>
      </w:r>
      <w:r w:rsidR="00BF770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BF7705">
        <w:rPr>
          <w:rFonts w:ascii="TH SarabunPSK" w:hAnsi="TH SarabunPSK" w:cs="TH SarabunPSK" w:hint="cs"/>
          <w:sz w:val="32"/>
          <w:szCs w:val="32"/>
          <w:cs/>
        </w:rPr>
        <w:t xml:space="preserve">เครื่องวัดกระแสน้ำแบบใบพัด </w:t>
      </w:r>
      <w:r w:rsidR="00BF7705">
        <w:rPr>
          <w:rFonts w:ascii="TH SarabunPSK" w:hAnsi="TH SarabunPSK" w:cs="TH SarabunPSK"/>
          <w:sz w:val="32"/>
          <w:szCs w:val="32"/>
        </w:rPr>
        <w:t>A-OTT C31</w:t>
      </w:r>
    </w:p>
    <w:p w:rsidR="00402531" w:rsidRDefault="00402531" w:rsidP="00402531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402531" w:rsidRDefault="00402531" w:rsidP="00402531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  <w:t>เมื่อมีกระแสน้ำไหลใบพัด</w:t>
      </w:r>
      <w:r>
        <w:rPr>
          <w:rFonts w:ascii="TH SarabunPSK" w:hAnsi="TH SarabunPSK" w:cs="TH SarabunPSK" w:hint="cs"/>
          <w:sz w:val="32"/>
          <w:szCs w:val="32"/>
          <w:cs/>
        </w:rPr>
        <w:t>จะ</w:t>
      </w:r>
      <w:r>
        <w:rPr>
          <w:rFonts w:ascii="TH SarabunPSK" w:hAnsi="TH SarabunPSK" w:cs="TH SarabunPSK"/>
          <w:sz w:val="32"/>
          <w:szCs w:val="32"/>
          <w:cs/>
        </w:rPr>
        <w:t>หมุ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มื่อใบพัดหมุนไ</w:t>
      </w:r>
      <w:r w:rsidRPr="004D296B">
        <w:rPr>
          <w:rFonts w:ascii="TH SarabunPSK" w:hAnsi="TH SarabunPSK" w:cs="TH SarabunPSK"/>
          <w:sz w:val="32"/>
          <w:szCs w:val="32"/>
          <w:cs/>
        </w:rPr>
        <w:t>ป</w:t>
      </w:r>
      <w:r>
        <w:rPr>
          <w:rFonts w:ascii="TH SarabunPSK" w:hAnsi="TH SarabunPSK" w:cs="TH SarabunPSK" w:hint="cs"/>
          <w:sz w:val="32"/>
          <w:szCs w:val="32"/>
          <w:cs/>
        </w:rPr>
        <w:t>ได้ 1 รอบ แม่เหล็กที่ปลายกระบอกใบพัดจะดูดหน้าสัมผัสที่อยู่ในตัวเครื่องให้ต่อกัน แล้วส่งผ่านขึ้นมาทางสายสัญญาณมายังเครื่องอ่านค่ากระน้ำแบบใบพัด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ากนั้นจะถูกคำนวณค่าอัตราการไหลของกระ</w:t>
      </w:r>
      <w:r w:rsidR="00497E0C">
        <w:rPr>
          <w:rFonts w:ascii="TH SarabunPSK" w:hAnsi="TH SarabunPSK" w:cs="TH SarabunPSK" w:hint="cs"/>
          <w:sz w:val="32"/>
          <w:szCs w:val="32"/>
          <w:cs/>
        </w:rPr>
        <w:t>แส</w:t>
      </w:r>
      <w:r w:rsidRPr="004D296B">
        <w:rPr>
          <w:rFonts w:ascii="TH SarabunPSK" w:hAnsi="TH SarabunPSK" w:cs="TH SarabunPSK"/>
          <w:sz w:val="32"/>
          <w:szCs w:val="32"/>
          <w:cs/>
        </w:rPr>
        <w:t>ก็จะมี</w:t>
      </w:r>
      <w:r>
        <w:rPr>
          <w:rFonts w:ascii="TH SarabunPSK" w:hAnsi="TH SarabunPSK" w:cs="TH SarabunPSK" w:hint="cs"/>
          <w:sz w:val="32"/>
          <w:szCs w:val="32"/>
          <w:cs/>
        </w:rPr>
        <w:t>ตัว</w:t>
      </w:r>
      <w:r w:rsidRPr="004D296B">
        <w:rPr>
          <w:rFonts w:ascii="TH SarabunPSK" w:hAnsi="TH SarabunPSK" w:cs="TH SarabunPSK"/>
          <w:sz w:val="32"/>
          <w:szCs w:val="32"/>
          <w:cs/>
        </w:rPr>
        <w:t>เลข</w:t>
      </w:r>
      <w:r>
        <w:rPr>
          <w:rFonts w:ascii="TH SarabunPSK" w:hAnsi="TH SarabunPSK" w:cs="TH SarabunPSK" w:hint="cs"/>
          <w:sz w:val="32"/>
          <w:szCs w:val="32"/>
          <w:cs/>
        </w:rPr>
        <w:t>แสดงขึ้นทางหน้าจอ</w:t>
      </w:r>
      <w:r w:rsidR="00D9165A">
        <w:rPr>
          <w:rFonts w:ascii="TH SarabunPSK" w:hAnsi="TH SarabunPSK" w:cs="TH SarabunPSK" w:hint="cs"/>
          <w:sz w:val="32"/>
          <w:szCs w:val="32"/>
          <w:cs/>
        </w:rPr>
        <w:t>แสดงผลผลึกเหลว แสดงได้ดังภาพที่ 3-4</w:t>
      </w:r>
    </w:p>
    <w:p w:rsidR="00402531" w:rsidRDefault="00402531" w:rsidP="00402531">
      <w:pPr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BF7705" w:rsidRPr="004D296B" w:rsidRDefault="00BF7705" w:rsidP="00BF7705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D296B">
        <w:rPr>
          <w:rFonts w:ascii="TH SarabunPSK" w:hAnsi="TH SarabunPSK" w:cs="TH SarabunPSK"/>
          <w:b/>
          <w:bCs/>
          <w:sz w:val="32"/>
          <w:szCs w:val="32"/>
          <w:cs/>
        </w:rPr>
        <w:t>ตารางที่</w:t>
      </w:r>
      <w:r w:rsidRPr="004D296B">
        <w:rPr>
          <w:rFonts w:ascii="TH SarabunPSK" w:hAnsi="TH SarabunPSK" w:cs="TH SarabunPSK"/>
          <w:b/>
          <w:bCs/>
          <w:sz w:val="32"/>
          <w:szCs w:val="32"/>
        </w:rPr>
        <w:t xml:space="preserve"> 3-1</w:t>
      </w:r>
      <w:r w:rsidRPr="004D296B">
        <w:rPr>
          <w:rFonts w:ascii="TH SarabunPSK" w:hAnsi="TH SarabunPSK" w:cs="TH SarabunPSK"/>
          <w:sz w:val="32"/>
          <w:szCs w:val="32"/>
        </w:rPr>
        <w:t xml:space="preserve"> </w:t>
      </w:r>
      <w:r w:rsidRPr="004D296B">
        <w:rPr>
          <w:rFonts w:ascii="TH SarabunPSK" w:hAnsi="TH SarabunPSK" w:cs="TH SarabunPSK"/>
          <w:sz w:val="32"/>
          <w:szCs w:val="32"/>
          <w:cs/>
        </w:rPr>
        <w:t>คุณสมบัติของ</w:t>
      </w:r>
      <w:r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="00C51366">
        <w:rPr>
          <w:rFonts w:ascii="TH SarabunPSK" w:hAnsi="TH SarabunPSK" w:cs="TH SarabunPSK" w:hint="cs"/>
          <w:sz w:val="32"/>
          <w:szCs w:val="32"/>
          <w:cs/>
        </w:rPr>
        <w:t xml:space="preserve">วัดกระแสน้ำแบบใบพัด </w:t>
      </w:r>
      <w:r w:rsidR="00C51366">
        <w:rPr>
          <w:rFonts w:ascii="TH SarabunPSK" w:hAnsi="TH SarabunPSK" w:cs="TH SarabunPSK"/>
          <w:sz w:val="32"/>
          <w:szCs w:val="32"/>
        </w:rPr>
        <w:t>A-OTT C3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148"/>
        <w:gridCol w:w="4148"/>
      </w:tblGrid>
      <w:tr w:rsidR="00BF7705" w:rsidRPr="004D296B" w:rsidTr="00032CD9">
        <w:trPr>
          <w:trHeight w:val="302"/>
        </w:trPr>
        <w:tc>
          <w:tcPr>
            <w:tcW w:w="2500" w:type="pct"/>
          </w:tcPr>
          <w:p w:rsidR="00BF7705" w:rsidRPr="00032CD9" w:rsidRDefault="00C51366" w:rsidP="009073D0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032CD9">
              <w:rPr>
                <w:rFonts w:ascii="TH SarabunPSK" w:hAnsi="TH SarabunPSK" w:cs="TH SarabunPSK"/>
                <w:sz w:val="32"/>
                <w:szCs w:val="32"/>
              </w:rPr>
              <w:t xml:space="preserve">Operating voltage </w:t>
            </w:r>
            <w:proofErr w:type="gramStart"/>
            <w:r w:rsidRPr="00032CD9">
              <w:rPr>
                <w:rFonts w:ascii="TH SarabunPSK" w:hAnsi="TH SarabunPSK" w:cs="TH SarabunPSK"/>
                <w:sz w:val="32"/>
                <w:szCs w:val="32"/>
              </w:rPr>
              <w:t xml:space="preserve">range </w:t>
            </w:r>
            <w:r w:rsidR="00BF7705" w:rsidRPr="00032CD9">
              <w:rPr>
                <w:rFonts w:ascii="TH SarabunPSK" w:hAnsi="TH SarabunPSK" w:cs="TH SarabunPSK"/>
                <w:sz w:val="32"/>
                <w:szCs w:val="32"/>
              </w:rPr>
              <w:t>:</w:t>
            </w:r>
            <w:proofErr w:type="gramEnd"/>
            <w:r w:rsidR="00BF7705" w:rsidRPr="00032CD9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9073D0" w:rsidRPr="00032CD9">
              <w:rPr>
                <w:rFonts w:ascii="TH SarabunPSK" w:hAnsi="TH SarabunPSK" w:cs="TH SarabunPSK"/>
                <w:sz w:val="32"/>
                <w:szCs w:val="32"/>
              </w:rPr>
              <w:t>max. 9V DC</w:t>
            </w:r>
          </w:p>
        </w:tc>
        <w:tc>
          <w:tcPr>
            <w:tcW w:w="2500" w:type="pct"/>
          </w:tcPr>
          <w:p w:rsidR="00BF7705" w:rsidRPr="004D296B" w:rsidRDefault="00E66C37" w:rsidP="00032CD9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E66C37">
              <w:rPr>
                <w:rFonts w:ascii="TH SarabunPSK" w:hAnsi="TH SarabunPSK" w:cs="TH SarabunPSK"/>
                <w:sz w:val="32"/>
                <w:szCs w:val="32"/>
              </w:rPr>
              <w:t>Size dia. x length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BF7705" w:rsidRPr="004D296B">
              <w:rPr>
                <w:rFonts w:ascii="TH SarabunPSK" w:hAnsi="TH SarabunPSK" w:cs="TH SarabunPSK"/>
                <w:sz w:val="32"/>
                <w:szCs w:val="32"/>
              </w:rPr>
              <w:t xml:space="preserve">: </w:t>
            </w:r>
            <w:r w:rsidRPr="00E66C37">
              <w:rPr>
                <w:rFonts w:ascii="TH SarabunPSK" w:hAnsi="TH SarabunPSK" w:cs="TH SarabunPSK"/>
                <w:sz w:val="32"/>
                <w:szCs w:val="32"/>
              </w:rPr>
              <w:t>ø35 x 310mm</w:t>
            </w:r>
          </w:p>
        </w:tc>
      </w:tr>
      <w:tr w:rsidR="00E66C37" w:rsidRPr="004D296B" w:rsidTr="00032CD9">
        <w:trPr>
          <w:trHeight w:val="175"/>
        </w:trPr>
        <w:tc>
          <w:tcPr>
            <w:tcW w:w="2500" w:type="pct"/>
          </w:tcPr>
          <w:p w:rsidR="00E66C37" w:rsidRPr="004D296B" w:rsidRDefault="00E66C37" w:rsidP="00E66C37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032CD9">
              <w:rPr>
                <w:rFonts w:ascii="TH SarabunPSK" w:hAnsi="TH SarabunPSK" w:cs="TH SarabunPSK"/>
                <w:sz w:val="32"/>
                <w:szCs w:val="32"/>
              </w:rPr>
              <w:t>Material- meter body</w:t>
            </w: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 :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brass - al Ni </w:t>
            </w:r>
            <w:r w:rsidRPr="00032CD9">
              <w:rPr>
                <w:rFonts w:ascii="TH SarabunPSK" w:hAnsi="TH SarabunPSK" w:cs="TH SarabunPSK"/>
                <w:sz w:val="32"/>
                <w:szCs w:val="32"/>
              </w:rPr>
              <w:t>8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proofErr w:type="spellStart"/>
            <w:r w:rsidRPr="00032CD9">
              <w:rPr>
                <w:rFonts w:ascii="TH SarabunPSK" w:hAnsi="TH SarabunPSK" w:cs="TH SarabunPSK"/>
                <w:sz w:val="32"/>
                <w:szCs w:val="32"/>
              </w:rPr>
              <w:t>mt</w:t>
            </w:r>
            <w:proofErr w:type="spellEnd"/>
          </w:p>
        </w:tc>
        <w:tc>
          <w:tcPr>
            <w:tcW w:w="2500" w:type="pct"/>
          </w:tcPr>
          <w:p w:rsidR="00E66C37" w:rsidRPr="004D296B" w:rsidRDefault="00E66C37" w:rsidP="00E66C37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E66C37">
              <w:rPr>
                <w:rFonts w:ascii="TH SarabunPSK" w:hAnsi="TH SarabunPSK" w:cs="TH SarabunPSK"/>
                <w:sz w:val="32"/>
                <w:szCs w:val="32"/>
              </w:rPr>
              <w:t xml:space="preserve">Material </w:t>
            </w:r>
            <w:r>
              <w:rPr>
                <w:rFonts w:ascii="TH SarabunPSK" w:hAnsi="TH SarabunPSK" w:cs="TH SarabunPSK"/>
                <w:sz w:val="32"/>
                <w:szCs w:val="32"/>
              </w:rPr>
              <w:t>–</w:t>
            </w:r>
            <w:r w:rsidRPr="00E66C3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propeller </w:t>
            </w: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: </w:t>
            </w:r>
            <w:r w:rsidRPr="00E66C37">
              <w:rPr>
                <w:rFonts w:ascii="TH SarabunPSK" w:hAnsi="TH SarabunPSK" w:cs="TH SarabunPSK"/>
                <w:sz w:val="32"/>
                <w:szCs w:val="32"/>
              </w:rPr>
              <w:t xml:space="preserve">gal Ni 12 high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</w:t>
            </w:r>
            <w:proofErr w:type="spellStart"/>
            <w:r w:rsidRPr="00E66C37">
              <w:rPr>
                <w:rFonts w:ascii="TH SarabunPSK" w:hAnsi="TH SarabunPSK" w:cs="TH SarabunPSK"/>
                <w:sz w:val="32"/>
                <w:szCs w:val="32"/>
              </w:rPr>
              <w:t>glossalternative</w:t>
            </w:r>
            <w:proofErr w:type="spellEnd"/>
            <w:r w:rsidRPr="00E66C37">
              <w:rPr>
                <w:rFonts w:ascii="TH SarabunPSK" w:hAnsi="TH SarabunPSK" w:cs="TH SarabunPSK"/>
                <w:sz w:val="32"/>
                <w:szCs w:val="32"/>
              </w:rPr>
              <w:t xml:space="preserve"> -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E66C37">
              <w:rPr>
                <w:rFonts w:ascii="TH SarabunPSK" w:hAnsi="TH SarabunPSK" w:cs="TH SarabunPSK"/>
                <w:sz w:val="32"/>
                <w:szCs w:val="32"/>
              </w:rPr>
              <w:t xml:space="preserve">plastic - </w:t>
            </w:r>
            <w:proofErr w:type="spellStart"/>
            <w:r w:rsidRPr="00E66C37">
              <w:rPr>
                <w:rFonts w:ascii="TH SarabunPSK" w:hAnsi="TH SarabunPSK" w:cs="TH SarabunPSK"/>
                <w:sz w:val="32"/>
                <w:szCs w:val="32"/>
              </w:rPr>
              <w:t>Hostafor</w:t>
            </w:r>
            <w:r>
              <w:rPr>
                <w:rFonts w:ascii="TH SarabunPSK" w:hAnsi="TH SarabunPSK" w:cs="TH SarabunPSK"/>
                <w:sz w:val="32"/>
                <w:szCs w:val="32"/>
              </w:rPr>
              <w:t>m</w:t>
            </w:r>
            <w:proofErr w:type="spellEnd"/>
            <w:r>
              <w:rPr>
                <w:rFonts w:ascii="TH SarabunPSK" w:hAnsi="TH SarabunPSK" w:cs="TH SarabunPSK"/>
                <w:sz w:val="32"/>
                <w:szCs w:val="32"/>
              </w:rPr>
              <w:t xml:space="preserve"> C </w:t>
            </w:r>
            <w:r w:rsidRPr="00E66C3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</w:tc>
      </w:tr>
      <w:tr w:rsidR="00E66C37" w:rsidRPr="004D296B" w:rsidTr="00032CD9">
        <w:trPr>
          <w:trHeight w:val="175"/>
        </w:trPr>
        <w:tc>
          <w:tcPr>
            <w:tcW w:w="2500" w:type="pct"/>
          </w:tcPr>
          <w:p w:rsidR="00E66C37" w:rsidRPr="004D296B" w:rsidRDefault="00E66C37" w:rsidP="00E66C37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Weight : </w:t>
            </w:r>
            <w:r w:rsidRPr="00E66C37">
              <w:rPr>
                <w:rFonts w:ascii="TH SarabunPSK" w:hAnsi="TH SarabunPSK" w:cs="TH SarabunPSK"/>
                <w:sz w:val="32"/>
                <w:szCs w:val="32"/>
              </w:rPr>
              <w:t>1.26 kg</w:t>
            </w:r>
          </w:p>
        </w:tc>
        <w:tc>
          <w:tcPr>
            <w:tcW w:w="2500" w:type="pct"/>
          </w:tcPr>
          <w:p w:rsidR="00E66C37" w:rsidRPr="004D296B" w:rsidRDefault="00E66C37" w:rsidP="00E66C37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E66C37">
              <w:rPr>
                <w:rFonts w:ascii="TH SarabunPSK" w:hAnsi="TH SarabunPSK" w:cs="TH SarabunPSK"/>
                <w:sz w:val="32"/>
                <w:szCs w:val="32"/>
              </w:rPr>
              <w:t>Current meter</w:t>
            </w: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 : </w:t>
            </w:r>
            <w:r w:rsidRPr="00E66C37">
              <w:rPr>
                <w:rFonts w:ascii="TH SarabunPSK" w:hAnsi="TH SarabunPSK" w:cs="TH SarabunPSK"/>
                <w:sz w:val="32"/>
                <w:szCs w:val="32"/>
              </w:rPr>
              <w:t>1 pulse/revolution</w:t>
            </w:r>
          </w:p>
        </w:tc>
      </w:tr>
    </w:tbl>
    <w:p w:rsidR="00A7357A" w:rsidRDefault="00A7357A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C6237F" w:rsidRDefault="00C6237F" w:rsidP="00C6237F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C6237F" w:rsidRDefault="00C6237F" w:rsidP="00C6237F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C6237F" w:rsidRDefault="00C6237F" w:rsidP="00C6237F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C6237F" w:rsidRDefault="00C6237F" w:rsidP="00C6237F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C6237F" w:rsidRDefault="00C6237F" w:rsidP="00C6237F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C6237F" w:rsidRDefault="00C6237F" w:rsidP="00C6237F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C6237F" w:rsidRDefault="00C6237F" w:rsidP="00C6237F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C6237F" w:rsidRDefault="00BC0359" w:rsidP="00C6237F">
      <w:pPr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3.3.2</w:t>
      </w:r>
      <w:r w:rsidR="00C6237F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A8681C">
        <w:rPr>
          <w:rFonts w:ascii="TH SarabunPSK" w:hAnsi="TH SarabunPSK" w:cs="TH SarabunPSK" w:hint="cs"/>
          <w:b/>
          <w:bCs/>
          <w:sz w:val="32"/>
          <w:szCs w:val="32"/>
          <w:cs/>
        </w:rPr>
        <w:t>คีย์แพด</w:t>
      </w:r>
      <w:proofErr w:type="gramEnd"/>
      <w:r w:rsidR="00A8681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(</w:t>
      </w:r>
      <w:r w:rsidR="00C6237F">
        <w:rPr>
          <w:rFonts w:ascii="TH SarabunPSK" w:hAnsi="TH SarabunPSK" w:cs="TH SarabunPSK"/>
          <w:b/>
          <w:bCs/>
          <w:sz w:val="32"/>
          <w:szCs w:val="32"/>
        </w:rPr>
        <w:t>Keypad 4x4</w:t>
      </w:r>
      <w:r w:rsidR="00A8681C">
        <w:rPr>
          <w:rFonts w:ascii="TH SarabunPSK" w:hAnsi="TH SarabunPSK" w:cs="TH SarabunPSK"/>
          <w:b/>
          <w:bCs/>
          <w:sz w:val="32"/>
          <w:szCs w:val="32"/>
        </w:rPr>
        <w:t>)</w:t>
      </w:r>
    </w:p>
    <w:p w:rsidR="00C6237F" w:rsidRDefault="00C6237F" w:rsidP="00C6237F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C6237F" w:rsidRDefault="00C6237F" w:rsidP="00C6237F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noProof/>
        </w:rPr>
        <w:drawing>
          <wp:inline distT="0" distB="0" distL="0" distR="0" wp14:anchorId="0E54687C" wp14:editId="573919AA">
            <wp:extent cx="2444115" cy="2390775"/>
            <wp:effectExtent l="19050" t="19050" r="13335" b="28575"/>
            <wp:docPr id="7" name="Picture 6" descr="ผลการค้นหารูปภาพสำหรับ keypad arduin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ผลการค้นหารูปภาพสำหรับ keypad arduino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962" t="805" r="13941"/>
                    <a:stretch/>
                  </pic:blipFill>
                  <pic:spPr bwMode="auto">
                    <a:xfrm>
                      <a:off x="0" y="0"/>
                      <a:ext cx="2476421" cy="242237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37F" w:rsidRDefault="00C6237F" w:rsidP="00C6237F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C6237F" w:rsidRDefault="00D20A38" w:rsidP="00C6237F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3-5</w:t>
      </w:r>
      <w:r w:rsidR="00C6237F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A8681C">
        <w:rPr>
          <w:rFonts w:ascii="TH SarabunPSK" w:hAnsi="TH SarabunPSK" w:cs="TH SarabunPSK" w:hint="cs"/>
          <w:sz w:val="32"/>
          <w:szCs w:val="32"/>
          <w:cs/>
        </w:rPr>
        <w:t>คีย์แพด (</w:t>
      </w:r>
      <w:r w:rsidR="00AE1DBF">
        <w:rPr>
          <w:rFonts w:ascii="TH SarabunPSK" w:hAnsi="TH SarabunPSK" w:cs="TH SarabunPSK"/>
          <w:sz w:val="32"/>
          <w:szCs w:val="32"/>
        </w:rPr>
        <w:t>Keypad</w:t>
      </w:r>
      <w:r w:rsidR="00A8681C">
        <w:rPr>
          <w:rFonts w:ascii="TH SarabunPSK" w:hAnsi="TH SarabunPSK" w:cs="TH SarabunPSK"/>
          <w:sz w:val="32"/>
          <w:szCs w:val="32"/>
        </w:rPr>
        <w:t>)</w:t>
      </w:r>
      <w:r w:rsidR="00AE1DBF">
        <w:rPr>
          <w:rFonts w:ascii="TH SarabunPSK" w:hAnsi="TH SarabunPSK" w:cs="TH SarabunPSK"/>
          <w:sz w:val="32"/>
          <w:szCs w:val="32"/>
        </w:rPr>
        <w:t xml:space="preserve"> </w:t>
      </w:r>
    </w:p>
    <w:p w:rsidR="00C6237F" w:rsidRDefault="00C6237F" w:rsidP="00C6237F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C6237F" w:rsidRDefault="00D05DCC" w:rsidP="00C6237F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 3-2</w:t>
      </w:r>
      <w:r w:rsidR="00C6237F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C6237F">
        <w:rPr>
          <w:rFonts w:ascii="TH SarabunPSK" w:hAnsi="TH SarabunPSK" w:cs="TH SarabunPSK" w:hint="cs"/>
          <w:sz w:val="32"/>
          <w:szCs w:val="32"/>
          <w:cs/>
        </w:rPr>
        <w:t>คุณสมบัติของ</w:t>
      </w:r>
      <w:r w:rsidR="00274188">
        <w:rPr>
          <w:rFonts w:ascii="TH SarabunPSK" w:hAnsi="TH SarabunPSK" w:cs="TH SarabunPSK" w:hint="cs"/>
          <w:sz w:val="32"/>
          <w:szCs w:val="32"/>
          <w:cs/>
        </w:rPr>
        <w:t>คีย์แพด</w:t>
      </w:r>
      <w:r w:rsidR="00C6237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74188">
        <w:rPr>
          <w:rFonts w:ascii="TH SarabunPSK" w:hAnsi="TH SarabunPSK" w:cs="TH SarabunPSK" w:hint="cs"/>
          <w:sz w:val="32"/>
          <w:szCs w:val="32"/>
          <w:cs/>
        </w:rPr>
        <w:t>(</w:t>
      </w:r>
      <w:r w:rsidR="00AE1DBF">
        <w:rPr>
          <w:rFonts w:ascii="TH SarabunPSK" w:hAnsi="TH SarabunPSK" w:cs="TH SarabunPSK"/>
          <w:sz w:val="32"/>
          <w:szCs w:val="32"/>
        </w:rPr>
        <w:t>Keypad</w:t>
      </w:r>
      <w:r w:rsidR="00274188">
        <w:rPr>
          <w:rFonts w:ascii="TH SarabunPSK" w:hAnsi="TH SarabunPSK" w:cs="TH SarabunPSK"/>
          <w:sz w:val="32"/>
          <w:szCs w:val="32"/>
        </w:rPr>
        <w:t>)</w:t>
      </w:r>
      <w:r w:rsidR="00AE1DBF">
        <w:rPr>
          <w:rFonts w:ascii="TH SarabunPSK" w:hAnsi="TH SarabunPSK" w:cs="TH SarabunPSK"/>
          <w:sz w:val="32"/>
          <w:szCs w:val="32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87"/>
        <w:gridCol w:w="4209"/>
      </w:tblGrid>
      <w:tr w:rsidR="00C6237F" w:rsidRPr="004D296B" w:rsidTr="0022237E">
        <w:trPr>
          <w:trHeight w:val="182"/>
        </w:trPr>
        <w:tc>
          <w:tcPr>
            <w:tcW w:w="2463" w:type="pct"/>
          </w:tcPr>
          <w:p w:rsidR="00C6237F" w:rsidRPr="004D296B" w:rsidRDefault="00C6237F" w:rsidP="0022237E">
            <w:pPr>
              <w:tabs>
                <w:tab w:val="right" w:pos="3831"/>
              </w:tabs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Maximum </w:t>
            </w:r>
            <w:proofErr w:type="gramStart"/>
            <w:r>
              <w:rPr>
                <w:rFonts w:ascii="TH SarabunPSK" w:hAnsi="TH SarabunPSK" w:cs="TH SarabunPSK"/>
                <w:sz w:val="32"/>
                <w:szCs w:val="32"/>
              </w:rPr>
              <w:t>Rating :</w:t>
            </w:r>
            <w:proofErr w:type="gramEnd"/>
            <w:r>
              <w:rPr>
                <w:rFonts w:ascii="TH SarabunPSK" w:hAnsi="TH SarabunPSK" w:cs="TH SarabunPSK"/>
                <w:sz w:val="32"/>
                <w:szCs w:val="32"/>
              </w:rPr>
              <w:t xml:space="preserve"> 24 VDC. 30 mA</w:t>
            </w:r>
          </w:p>
        </w:tc>
        <w:tc>
          <w:tcPr>
            <w:tcW w:w="2537" w:type="pct"/>
          </w:tcPr>
          <w:p w:rsidR="00C6237F" w:rsidRPr="00AD2019" w:rsidRDefault="00C6237F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AD2019">
              <w:rPr>
                <w:rFonts w:ascii="TH SarabunPSK" w:hAnsi="TH SarabunPSK" w:cs="TH SarabunPSK"/>
                <w:sz w:val="32"/>
                <w:szCs w:val="32"/>
              </w:rPr>
              <w:t>Features : Ultra-thin design</w:t>
            </w:r>
          </w:p>
        </w:tc>
      </w:tr>
      <w:tr w:rsidR="00C6237F" w:rsidRPr="004D296B" w:rsidTr="0022237E">
        <w:trPr>
          <w:trHeight w:val="182"/>
        </w:trPr>
        <w:tc>
          <w:tcPr>
            <w:tcW w:w="2463" w:type="pct"/>
          </w:tcPr>
          <w:p w:rsidR="00C6237F" w:rsidRPr="00976C13" w:rsidRDefault="00C6237F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976C13">
              <w:rPr>
                <w:rFonts w:ascii="TH SarabunPSK" w:hAnsi="TH SarabunPSK" w:cs="TH SarabunPSK"/>
                <w:sz w:val="32"/>
                <w:szCs w:val="32"/>
              </w:rPr>
              <w:t>Interface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: </w:t>
            </w:r>
            <w:r w:rsidRPr="00976C13">
              <w:rPr>
                <w:rFonts w:ascii="TH SarabunPSK" w:hAnsi="TH SarabunPSK" w:cs="TH SarabunPSK"/>
                <w:sz w:val="32"/>
                <w:szCs w:val="32"/>
              </w:rPr>
              <w:t>8-pin access to 4x4 matrix</w:t>
            </w:r>
          </w:p>
        </w:tc>
        <w:tc>
          <w:tcPr>
            <w:tcW w:w="2537" w:type="pct"/>
          </w:tcPr>
          <w:p w:rsidR="00C6237F" w:rsidRPr="00AD2019" w:rsidRDefault="00C6237F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AD2019">
              <w:rPr>
                <w:rFonts w:ascii="TH SarabunPSK" w:hAnsi="TH SarabunPSK" w:cs="TH SarabunPSK"/>
                <w:sz w:val="32"/>
                <w:szCs w:val="32"/>
              </w:rPr>
              <w:t>Features : Easy interface to any microcontroller</w:t>
            </w:r>
          </w:p>
        </w:tc>
      </w:tr>
      <w:tr w:rsidR="00C6237F" w:rsidRPr="004D296B" w:rsidTr="0022237E">
        <w:trPr>
          <w:trHeight w:val="182"/>
        </w:trPr>
        <w:tc>
          <w:tcPr>
            <w:tcW w:w="2463" w:type="pct"/>
          </w:tcPr>
          <w:p w:rsidR="00C6237F" w:rsidRPr="00976C13" w:rsidRDefault="00C6237F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976C13">
              <w:rPr>
                <w:rFonts w:ascii="TH SarabunPSK" w:hAnsi="TH SarabunPSK" w:cs="TH SarabunPSK"/>
                <w:sz w:val="32"/>
                <w:szCs w:val="32"/>
              </w:rPr>
              <w:t>Operating temperature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: </w:t>
            </w:r>
            <w:r w:rsidRPr="00976C13">
              <w:rPr>
                <w:rFonts w:ascii="TH SarabunPSK" w:hAnsi="TH SarabunPSK" w:cs="TH SarabunPSK"/>
                <w:sz w:val="32"/>
                <w:szCs w:val="32"/>
              </w:rPr>
              <w:t>32 to 122 °F (0 to 50°C)</w:t>
            </w:r>
          </w:p>
        </w:tc>
        <w:tc>
          <w:tcPr>
            <w:tcW w:w="2537" w:type="pct"/>
          </w:tcPr>
          <w:p w:rsidR="00C6237F" w:rsidRPr="00976C13" w:rsidRDefault="00C6237F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976C13">
              <w:rPr>
                <w:rFonts w:ascii="TH SarabunPSK" w:hAnsi="TH SarabunPSK" w:cs="TH SarabunPSK"/>
                <w:sz w:val="32"/>
                <w:szCs w:val="32"/>
              </w:rPr>
              <w:t>Dimensions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: </w:t>
            </w:r>
            <w:r w:rsidRPr="00976C13">
              <w:rPr>
                <w:rFonts w:ascii="TH SarabunPSK" w:hAnsi="TH SarabunPSK" w:cs="TH SarabunPSK"/>
                <w:sz w:val="32"/>
                <w:szCs w:val="32"/>
              </w:rPr>
              <w:t>Keypad, 2.7 x 3.0 in (6.9 x 7.6 cm) Cable: 0.78 x 3.5 in (2.0 x 8.8 cm)</w:t>
            </w:r>
          </w:p>
        </w:tc>
      </w:tr>
    </w:tbl>
    <w:p w:rsidR="00A7357A" w:rsidRDefault="00A7357A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EE00E5" w:rsidRDefault="00BC0359" w:rsidP="00EE00E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3.3</w:t>
      </w:r>
      <w:r w:rsidR="00EE00E5" w:rsidRPr="004D296B">
        <w:rPr>
          <w:rFonts w:ascii="TH SarabunPSK" w:hAnsi="TH SarabunPSK" w:cs="TH SarabunPSK"/>
          <w:b/>
          <w:bCs/>
          <w:sz w:val="32"/>
          <w:szCs w:val="32"/>
          <w:cs/>
        </w:rPr>
        <w:t>.3  บอร์ด</w:t>
      </w:r>
      <w:r w:rsidR="00EE00E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ไมโครคอนโทรลเลอร์ </w:t>
      </w:r>
      <w:r w:rsidR="00EE00E5">
        <w:rPr>
          <w:rFonts w:ascii="TH SarabunPSK" w:hAnsi="TH SarabunPSK" w:cs="TH SarabunPSK"/>
          <w:b/>
          <w:bCs/>
          <w:sz w:val="32"/>
          <w:szCs w:val="32"/>
        </w:rPr>
        <w:t>Arduino Due</w:t>
      </w:r>
      <w:r w:rsidR="00EE00E5" w:rsidRPr="004D296B">
        <w:rPr>
          <w:rFonts w:ascii="TH SarabunPSK" w:hAnsi="TH SarabunPSK" w:cs="TH SarabunPSK"/>
          <w:sz w:val="32"/>
          <w:szCs w:val="32"/>
        </w:rPr>
        <w:t xml:space="preserve"> </w:t>
      </w:r>
    </w:p>
    <w:p w:rsidR="00EE00E5" w:rsidRDefault="00EE00E5" w:rsidP="00EE00E5">
      <w:pPr>
        <w:rPr>
          <w:rFonts w:ascii="TH SarabunPSK" w:hAnsi="TH SarabunPSK" w:cs="TH SarabunPSK"/>
          <w:sz w:val="32"/>
          <w:szCs w:val="32"/>
        </w:rPr>
      </w:pPr>
    </w:p>
    <w:p w:rsidR="00EE00E5" w:rsidRDefault="00EE00E5" w:rsidP="00EE00E5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59EA157E" wp14:editId="044764C9">
            <wp:extent cx="3414395" cy="1760216"/>
            <wp:effectExtent l="19050" t="19050" r="14605" b="12065"/>
            <wp:docPr id="10" name="Picture 10" descr="ผลการค้นหารูปภาพสำหรับ arduino d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ผลการค้นหารูปภาพสำหรับ arduino due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0328" cy="17684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EE00E5" w:rsidRDefault="00EE00E5" w:rsidP="00EE00E5">
      <w:pPr>
        <w:jc w:val="center"/>
        <w:rPr>
          <w:rFonts w:ascii="TH SarabunPSK" w:hAnsi="TH SarabunPSK" w:cs="TH SarabunPSK"/>
          <w:sz w:val="32"/>
          <w:szCs w:val="32"/>
        </w:rPr>
      </w:pPr>
    </w:p>
    <w:p w:rsidR="00EE00E5" w:rsidRPr="00DD7453" w:rsidRDefault="00D20A38" w:rsidP="00EE00E5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3-6</w:t>
      </w:r>
      <w:r w:rsidR="00EE00E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EE00E5" w:rsidRPr="00DD7453">
        <w:rPr>
          <w:rFonts w:ascii="TH SarabunPSK" w:hAnsi="TH SarabunPSK" w:cs="TH SarabunPSK"/>
          <w:sz w:val="32"/>
          <w:szCs w:val="32"/>
          <w:cs/>
        </w:rPr>
        <w:t>บอร์ด</w:t>
      </w:r>
      <w:r w:rsidR="00EE00E5" w:rsidRPr="00DD7453">
        <w:rPr>
          <w:rFonts w:ascii="TH SarabunPSK" w:hAnsi="TH SarabunPSK" w:cs="TH SarabunPSK" w:hint="cs"/>
          <w:sz w:val="32"/>
          <w:szCs w:val="32"/>
          <w:cs/>
        </w:rPr>
        <w:t xml:space="preserve">ไมโครคอนโทรลเลอร์ </w:t>
      </w:r>
      <w:r w:rsidR="00EE00E5" w:rsidRPr="00DD7453">
        <w:rPr>
          <w:rFonts w:ascii="TH SarabunPSK" w:hAnsi="TH SarabunPSK" w:cs="TH SarabunPSK"/>
          <w:sz w:val="32"/>
          <w:szCs w:val="32"/>
        </w:rPr>
        <w:t>Arduino Due</w:t>
      </w:r>
    </w:p>
    <w:p w:rsidR="00EE00E5" w:rsidRPr="00EC4824" w:rsidRDefault="00EE00E5" w:rsidP="00BA32B2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color w:val="444444"/>
          <w:sz w:val="32"/>
          <w:szCs w:val="32"/>
          <w:shd w:val="clear" w:color="auto" w:fill="FFFFFF"/>
          <w:cs/>
        </w:rPr>
        <w:lastRenderedPageBreak/>
        <w:tab/>
      </w:r>
      <w:r w:rsidR="00A8681C">
        <w:rPr>
          <w:rFonts w:ascii="TH SarabunPSK" w:hAnsi="TH SarabunPSK" w:cs="TH SarabunPSK"/>
          <w:color w:val="444444"/>
          <w:sz w:val="32"/>
          <w:szCs w:val="32"/>
          <w:shd w:val="clear" w:color="auto" w:fill="FFFFFF"/>
          <w:cs/>
        </w:rPr>
        <w:t>เป็นบอร์</w:t>
      </w:r>
      <w:r w:rsidR="00A8681C">
        <w:rPr>
          <w:rFonts w:ascii="TH SarabunPSK" w:hAnsi="TH SarabunPSK" w:cs="TH SarabunPSK" w:hint="cs"/>
          <w:color w:val="444444"/>
          <w:sz w:val="32"/>
          <w:szCs w:val="32"/>
          <w:shd w:val="clear" w:color="auto" w:fill="FFFFFF"/>
          <w:cs/>
        </w:rPr>
        <w:t>ด</w:t>
      </w:r>
      <w:r w:rsidR="00D9165A">
        <w:rPr>
          <w:rFonts w:ascii="TH SarabunPSK" w:hAnsi="TH SarabunPSK" w:cs="TH SarabunPSK" w:hint="cs"/>
          <w:color w:val="444444"/>
          <w:sz w:val="32"/>
          <w:szCs w:val="32"/>
          <w:shd w:val="clear" w:color="auto" w:fill="FFFFFF"/>
          <w:cs/>
        </w:rPr>
        <w:t>ไมโครคอนโทรลเลอร์</w:t>
      </w:r>
      <w:r w:rsidR="00A8681C">
        <w:rPr>
          <w:rFonts w:ascii="TH SarabunPSK" w:hAnsi="TH SarabunPSK" w:cs="TH SarabunPSK" w:hint="cs"/>
          <w:color w:val="444444"/>
          <w:sz w:val="32"/>
          <w:szCs w:val="32"/>
          <w:shd w:val="clear" w:color="auto" w:fill="FFFFFF"/>
          <w:cs/>
        </w:rPr>
        <w:t>อาดุยโน่</w:t>
      </w:r>
      <w:r w:rsidRPr="002C2AEC">
        <w:rPr>
          <w:rFonts w:ascii="TH SarabunPSK" w:hAnsi="TH SarabunPSK" w:cs="TH SarabunPSK"/>
          <w:color w:val="444444"/>
          <w:sz w:val="32"/>
          <w:szCs w:val="32"/>
          <w:shd w:val="clear" w:color="auto" w:fill="FFFFFF"/>
          <w:cs/>
        </w:rPr>
        <w:t>ที่เปลี่ยนชิป</w:t>
      </w:r>
      <w:r w:rsidRPr="002C2AEC">
        <w:rPr>
          <w:rStyle w:val="apple-converted-space"/>
          <w:rFonts w:ascii="TH SarabunPSK" w:hAnsi="TH SarabunPSK" w:cs="TH SarabunPSK"/>
          <w:color w:val="444444"/>
          <w:sz w:val="32"/>
          <w:szCs w:val="32"/>
          <w:shd w:val="clear" w:color="auto" w:fill="FFFFFF"/>
        </w:rPr>
        <w:t> </w:t>
      </w:r>
      <w:r w:rsidRPr="002C2AEC">
        <w:rPr>
          <w:rFonts w:ascii="TH SarabunPSK" w:hAnsi="TH SarabunPSK" w:cs="TH SarabunPSK"/>
          <w:color w:val="444444"/>
          <w:sz w:val="32"/>
          <w:szCs w:val="32"/>
          <w:shd w:val="clear" w:color="auto" w:fill="FFFFFF"/>
        </w:rPr>
        <w:t>MCU</w:t>
      </w:r>
      <w:r w:rsidRPr="002C2AEC">
        <w:rPr>
          <w:rStyle w:val="apple-converted-space"/>
          <w:rFonts w:ascii="TH SarabunPSK" w:hAnsi="TH SarabunPSK" w:cs="TH SarabunPSK"/>
          <w:color w:val="444444"/>
          <w:sz w:val="32"/>
          <w:szCs w:val="32"/>
          <w:shd w:val="clear" w:color="auto" w:fill="FFFFFF"/>
        </w:rPr>
        <w:t> </w:t>
      </w:r>
      <w:r w:rsidRPr="002C2AEC">
        <w:rPr>
          <w:rFonts w:ascii="TH SarabunPSK" w:hAnsi="TH SarabunPSK" w:cs="TH SarabunPSK"/>
          <w:color w:val="444444"/>
          <w:sz w:val="32"/>
          <w:szCs w:val="32"/>
          <w:shd w:val="clear" w:color="auto" w:fill="FFFFFF"/>
          <w:cs/>
        </w:rPr>
        <w:t>ใหม่ ซึ่งจากเดิมเป็น</w:t>
      </w:r>
      <w:r w:rsidR="00BA32B2">
        <w:rPr>
          <w:rFonts w:ascii="TH SarabunPSK" w:hAnsi="TH SarabunPSK" w:cs="TH SarabunPSK" w:hint="cs"/>
          <w:color w:val="444444"/>
          <w:sz w:val="32"/>
          <w:szCs w:val="32"/>
          <w:shd w:val="clear" w:color="auto" w:fill="FFFFFF"/>
          <w:cs/>
        </w:rPr>
        <w:t xml:space="preserve">ตรกูล </w:t>
      </w:r>
      <w:r w:rsidR="00BA32B2">
        <w:rPr>
          <w:rFonts w:ascii="TH SarabunPSK" w:hAnsi="TH SarabunPSK" w:cs="TH SarabunPSK"/>
          <w:color w:val="444444"/>
          <w:sz w:val="32"/>
          <w:szCs w:val="32"/>
          <w:shd w:val="clear" w:color="auto" w:fill="FFFFFF"/>
        </w:rPr>
        <w:t xml:space="preserve">AVR </w:t>
      </w:r>
      <w:r w:rsidRPr="002C2AEC">
        <w:rPr>
          <w:rFonts w:ascii="TH SarabunPSK" w:hAnsi="TH SarabunPSK" w:cs="TH SarabunPSK"/>
          <w:color w:val="444444"/>
          <w:sz w:val="32"/>
          <w:szCs w:val="32"/>
          <w:shd w:val="clear" w:color="auto" w:fill="FFFFFF"/>
          <w:cs/>
        </w:rPr>
        <w:t>เปลี่ยนเป็นเบอร์</w:t>
      </w:r>
      <w:r w:rsidRPr="002C2AEC">
        <w:rPr>
          <w:rStyle w:val="apple-converted-space"/>
          <w:rFonts w:ascii="TH SarabunPSK" w:hAnsi="TH SarabunPSK" w:cs="TH SarabunPSK"/>
          <w:color w:val="444444"/>
          <w:sz w:val="32"/>
          <w:szCs w:val="32"/>
          <w:shd w:val="clear" w:color="auto" w:fill="FFFFFF"/>
        </w:rPr>
        <w:t> </w:t>
      </w:r>
      <w:r w:rsidRPr="002C2AEC">
        <w:rPr>
          <w:rFonts w:ascii="TH SarabunPSK" w:hAnsi="TH SarabunPSK" w:cs="TH SarabunPSK"/>
          <w:color w:val="444444"/>
          <w:sz w:val="32"/>
          <w:szCs w:val="32"/>
          <w:shd w:val="clear" w:color="auto" w:fill="FFFFFF"/>
        </w:rPr>
        <w:t>AT91SAM3X8E (</w:t>
      </w:r>
      <w:r w:rsidRPr="002C2AEC">
        <w:rPr>
          <w:rFonts w:ascii="TH SarabunPSK" w:hAnsi="TH SarabunPSK" w:cs="TH SarabunPSK"/>
          <w:color w:val="444444"/>
          <w:sz w:val="32"/>
          <w:szCs w:val="32"/>
          <w:shd w:val="clear" w:color="auto" w:fill="FFFFFF"/>
          <w:cs/>
        </w:rPr>
        <w:t>ตระกูล</w:t>
      </w:r>
      <w:r w:rsidRPr="002C2AEC">
        <w:rPr>
          <w:rStyle w:val="apple-converted-space"/>
          <w:rFonts w:ascii="TH SarabunPSK" w:hAnsi="TH SarabunPSK" w:cs="TH SarabunPSK"/>
          <w:color w:val="444444"/>
          <w:sz w:val="32"/>
          <w:szCs w:val="32"/>
          <w:shd w:val="clear" w:color="auto" w:fill="FFFFFF"/>
        </w:rPr>
        <w:t> </w:t>
      </w:r>
      <w:r w:rsidRPr="002C2AEC">
        <w:rPr>
          <w:rFonts w:ascii="TH SarabunPSK" w:hAnsi="TH SarabunPSK" w:cs="TH SarabunPSK"/>
          <w:color w:val="444444"/>
          <w:sz w:val="32"/>
          <w:szCs w:val="32"/>
          <w:shd w:val="clear" w:color="auto" w:fill="FFFFFF"/>
        </w:rPr>
        <w:t>ARM Cortex-M3)</w:t>
      </w:r>
      <w:r w:rsidRPr="002C2AEC">
        <w:rPr>
          <w:rStyle w:val="apple-converted-space"/>
          <w:rFonts w:ascii="TH SarabunPSK" w:hAnsi="TH SarabunPSK" w:cs="TH SarabunPSK"/>
          <w:color w:val="444444"/>
          <w:sz w:val="32"/>
          <w:szCs w:val="32"/>
          <w:shd w:val="clear" w:color="auto" w:fill="FFFFFF"/>
        </w:rPr>
        <w:t> </w:t>
      </w:r>
      <w:r w:rsidR="00BA32B2">
        <w:rPr>
          <w:rFonts w:ascii="TH SarabunPSK" w:hAnsi="TH SarabunPSK" w:cs="TH SarabunPSK"/>
          <w:color w:val="444444"/>
          <w:sz w:val="32"/>
          <w:szCs w:val="32"/>
          <w:shd w:val="clear" w:color="auto" w:fill="FFFFFF"/>
          <w:cs/>
        </w:rPr>
        <w:t>แทน</w:t>
      </w:r>
      <w:r w:rsidRPr="002C2AEC">
        <w:rPr>
          <w:rFonts w:ascii="TH SarabunPSK" w:hAnsi="TH SarabunPSK" w:cs="TH SarabunPSK"/>
          <w:color w:val="444444"/>
          <w:sz w:val="32"/>
          <w:szCs w:val="32"/>
          <w:shd w:val="clear" w:color="auto" w:fill="FFFFFF"/>
          <w:cs/>
        </w:rPr>
        <w:t>ทำให้การประมวลผลเร็วขึ้น แต่ยังคงรูปแบบโค้ดโปรแกรมของ</w:t>
      </w:r>
      <w:r w:rsidR="00A8681C">
        <w:rPr>
          <w:rStyle w:val="apple-converted-space"/>
          <w:rFonts w:ascii="TH SarabunPSK" w:hAnsi="TH SarabunPSK" w:cs="TH SarabunPSK" w:hint="cs"/>
          <w:color w:val="444444"/>
          <w:sz w:val="32"/>
          <w:szCs w:val="32"/>
          <w:shd w:val="clear" w:color="auto" w:fill="FFFFFF"/>
          <w:cs/>
        </w:rPr>
        <w:t>อาดุยโน่</w:t>
      </w:r>
      <w:r>
        <w:rPr>
          <w:rFonts w:ascii="TH SarabunPSK" w:hAnsi="TH SarabunPSK" w:cs="TH SarabunPSK" w:hint="cs"/>
          <w:sz w:val="32"/>
          <w:szCs w:val="32"/>
          <w:cs/>
        </w:rPr>
        <w:t>ที่ง่ายอยู่</w:t>
      </w:r>
      <w:r w:rsidR="00F476AB">
        <w:rPr>
          <w:rFonts w:ascii="TH SarabunPSK" w:hAnsi="TH SarabunPSK" w:cs="TH SarabunPSK" w:hint="cs"/>
          <w:sz w:val="32"/>
          <w:szCs w:val="32"/>
          <w:cs/>
        </w:rPr>
        <w:t xml:space="preserve"> แสดงได้ดังภาพที่ 3-6</w:t>
      </w:r>
    </w:p>
    <w:p w:rsidR="00EE00E5" w:rsidRDefault="00EE00E5" w:rsidP="00EE00E5">
      <w:pPr>
        <w:rPr>
          <w:rFonts w:ascii="TH SarabunPSK" w:hAnsi="TH SarabunPSK" w:cs="TH SarabunPSK"/>
          <w:sz w:val="32"/>
          <w:szCs w:val="32"/>
        </w:rPr>
      </w:pPr>
    </w:p>
    <w:p w:rsidR="00D05DCC" w:rsidRPr="00DE128F" w:rsidRDefault="00EE00E5" w:rsidP="00EE00E5">
      <w:pPr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ตารางที่ 3-3</w:t>
      </w:r>
      <w:r w:rsidRPr="004D296B">
        <w:rPr>
          <w:rFonts w:ascii="TH SarabunPSK" w:hAnsi="TH SarabunPSK" w:cs="TH SarabunPSK"/>
          <w:sz w:val="32"/>
          <w:szCs w:val="32"/>
          <w:cs/>
        </w:rPr>
        <w:t xml:space="preserve"> คุณสมบัติของบอร์ด</w:t>
      </w:r>
      <w:r w:rsidR="00C06B54">
        <w:rPr>
          <w:rFonts w:ascii="TH SarabunPSK" w:hAnsi="TH SarabunPSK" w:cs="TH SarabunPSK" w:hint="cs"/>
          <w:sz w:val="32"/>
          <w:szCs w:val="32"/>
          <w:cs/>
        </w:rPr>
        <w:t>ไมโครคอนโทรลเลอร์</w:t>
      </w:r>
      <w:r w:rsidRPr="004D296B">
        <w:rPr>
          <w:rFonts w:ascii="TH SarabunPSK" w:hAnsi="TH SarabunPSK" w:cs="TH SarabunPSK"/>
          <w:sz w:val="32"/>
          <w:szCs w:val="32"/>
        </w:rPr>
        <w:t xml:space="preserve"> Arduino </w:t>
      </w:r>
      <w:r>
        <w:rPr>
          <w:rFonts w:ascii="TH SarabunPSK" w:hAnsi="TH SarabunPSK" w:cs="TH SarabunPSK"/>
          <w:sz w:val="32"/>
          <w:szCs w:val="32"/>
        </w:rPr>
        <w:t>Due</w:t>
      </w:r>
    </w:p>
    <w:tbl>
      <w:tblPr>
        <w:tblpPr w:leftFromText="180" w:rightFromText="180" w:vertAnchor="text" w:horzAnchor="margin" w:tblpY="30"/>
        <w:tblW w:w="5000" w:type="pct"/>
        <w:tblBorders>
          <w:top w:val="nil"/>
          <w:left w:val="nil"/>
          <w:bottom w:val="nil"/>
          <w:right w:val="nil"/>
        </w:tblBorders>
        <w:tblLook w:val="0000" w:firstRow="0" w:lastRow="0" w:firstColumn="0" w:lastColumn="0" w:noHBand="0" w:noVBand="0"/>
      </w:tblPr>
      <w:tblGrid>
        <w:gridCol w:w="3937"/>
        <w:gridCol w:w="4359"/>
      </w:tblGrid>
      <w:tr w:rsidR="00EE00E5" w:rsidRPr="00D76123" w:rsidTr="0022237E">
        <w:trPr>
          <w:trHeight w:val="182"/>
        </w:trPr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EC4824" w:rsidRDefault="00EE00E5" w:rsidP="00D05DCC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Microcontroller : </w:t>
            </w:r>
            <w:r w:rsidRPr="00EC4824">
              <w:rPr>
                <w:rFonts w:ascii="TH SarabunPSK" w:hAnsi="TH SarabunPSK" w:cs="TH SarabunPSK"/>
                <w:sz w:val="32"/>
                <w:szCs w:val="32"/>
              </w:rPr>
              <w:t>AT91SAM3X8E</w:t>
            </w:r>
            <w:r>
              <w:rPr>
                <w:sz w:val="32"/>
                <w:szCs w:val="32"/>
              </w:rPr>
              <w:t xml:space="preserve"> </w:t>
            </w:r>
          </w:p>
        </w:tc>
        <w:tc>
          <w:tcPr>
            <w:tcW w:w="2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4D296B" w:rsidRDefault="00EE00E5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Operating Voltage : </w:t>
            </w:r>
            <w:r>
              <w:t xml:space="preserve"> </w:t>
            </w:r>
            <w:r w:rsidRPr="00EC4824">
              <w:rPr>
                <w:rFonts w:ascii="TH SarabunPSK" w:hAnsi="TH SarabunPSK" w:cs="TH SarabunPSK"/>
                <w:sz w:val="32"/>
                <w:szCs w:val="32"/>
              </w:rPr>
              <w:t>3.3V</w:t>
            </w:r>
          </w:p>
        </w:tc>
      </w:tr>
      <w:tr w:rsidR="00EE00E5" w:rsidRPr="00D76123" w:rsidTr="0022237E">
        <w:trPr>
          <w:trHeight w:val="182"/>
        </w:trPr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4D296B" w:rsidRDefault="00EE00E5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Input Voltage (recommended) : 7-12V</w:t>
            </w:r>
          </w:p>
        </w:tc>
        <w:tc>
          <w:tcPr>
            <w:tcW w:w="2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4D296B" w:rsidRDefault="00EE00E5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Input Voltage (limits) : 6-20V</w:t>
            </w:r>
          </w:p>
        </w:tc>
      </w:tr>
      <w:tr w:rsidR="00EE00E5" w:rsidRPr="00D76123" w:rsidTr="0022237E">
        <w:trPr>
          <w:trHeight w:val="182"/>
        </w:trPr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4D296B" w:rsidRDefault="00EE00E5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Analog Input Pins : 12</w:t>
            </w:r>
          </w:p>
        </w:tc>
        <w:tc>
          <w:tcPr>
            <w:tcW w:w="2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4D296B" w:rsidRDefault="00EE00E5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Clock Speed : 84</w:t>
            </w: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 MHz</w:t>
            </w:r>
          </w:p>
        </w:tc>
      </w:tr>
      <w:tr w:rsidR="00EE00E5" w:rsidRPr="00D76123" w:rsidTr="0022237E">
        <w:trPr>
          <w:trHeight w:val="182"/>
        </w:trPr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4D296B" w:rsidRDefault="00EE00E5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DC Current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for 5V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PinPin</w:t>
            </w:r>
            <w:proofErr w:type="spellEnd"/>
            <w:r>
              <w:rPr>
                <w:rFonts w:ascii="TH SarabunPSK" w:hAnsi="TH SarabunPSK" w:cs="TH SarabunPSK"/>
                <w:sz w:val="32"/>
                <w:szCs w:val="32"/>
              </w:rPr>
              <w:t xml:space="preserve"> : 80</w:t>
            </w:r>
            <w:r w:rsidRPr="004D296B">
              <w:rPr>
                <w:rFonts w:ascii="TH SarabunPSK" w:hAnsi="TH SarabunPSK" w:cs="TH SarabunPSK"/>
                <w:sz w:val="32"/>
                <w:szCs w:val="32"/>
              </w:rPr>
              <w:t>0 mA</w:t>
            </w:r>
          </w:p>
        </w:tc>
        <w:tc>
          <w:tcPr>
            <w:tcW w:w="2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4D296B" w:rsidRDefault="00EE00E5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DC Current for 3.3V Pin : 80</w:t>
            </w:r>
            <w:r w:rsidRPr="004D296B">
              <w:rPr>
                <w:rFonts w:ascii="TH SarabunPSK" w:hAnsi="TH SarabunPSK" w:cs="TH SarabunPSK"/>
                <w:sz w:val="32"/>
                <w:szCs w:val="32"/>
              </w:rPr>
              <w:t>0 mA</w:t>
            </w:r>
          </w:p>
        </w:tc>
      </w:tr>
      <w:tr w:rsidR="00EE00E5" w:rsidRPr="00D76123" w:rsidTr="0022237E">
        <w:trPr>
          <w:trHeight w:val="182"/>
        </w:trPr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4D296B" w:rsidRDefault="00EE00E5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RAM : 96</w:t>
            </w: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 KB</w:t>
            </w:r>
          </w:p>
        </w:tc>
        <w:tc>
          <w:tcPr>
            <w:tcW w:w="2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4D296B" w:rsidRDefault="00EE00E5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Di</w:t>
            </w:r>
            <w:r>
              <w:rPr>
                <w:rFonts w:ascii="TH SarabunPSK" w:hAnsi="TH SarabunPSK" w:cs="TH SarabunPSK"/>
                <w:sz w:val="32"/>
                <w:szCs w:val="32"/>
              </w:rPr>
              <w:t>gital I/O Pins : 54 (of which 12</w:t>
            </w: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 provide PWM output)</w:t>
            </w:r>
          </w:p>
        </w:tc>
      </w:tr>
      <w:tr w:rsidR="00EE00E5" w:rsidRPr="00D76123" w:rsidTr="0022237E">
        <w:trPr>
          <w:trHeight w:val="182"/>
        </w:trPr>
        <w:tc>
          <w:tcPr>
            <w:tcW w:w="2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4D296B" w:rsidRDefault="00EE00E5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Size : 101.52 x 53.3 mm</w:t>
            </w:r>
          </w:p>
        </w:tc>
        <w:tc>
          <w:tcPr>
            <w:tcW w:w="2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00E5" w:rsidRPr="004D296B" w:rsidRDefault="00EE00E5" w:rsidP="0022237E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Weight : 36</w:t>
            </w: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 g</w:t>
            </w:r>
          </w:p>
        </w:tc>
      </w:tr>
    </w:tbl>
    <w:p w:rsidR="00EE00E5" w:rsidRDefault="00EE00E5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EE00E5" w:rsidRDefault="00BC0359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  <w:proofErr w:type="gramStart"/>
      <w:r>
        <w:rPr>
          <w:rFonts w:ascii="TH SarabunPSK" w:hAnsi="TH SarabunPSK" w:cs="TH SarabunPSK"/>
          <w:sz w:val="32"/>
          <w:szCs w:val="32"/>
        </w:rPr>
        <w:t>3.3.4</w:t>
      </w:r>
      <w:r w:rsidR="00EE00E5" w:rsidRPr="0022077A">
        <w:rPr>
          <w:rFonts w:ascii="TH SarabunPSK" w:hAnsi="TH SarabunPSK" w:cs="TH SarabunPSK"/>
          <w:sz w:val="32"/>
          <w:szCs w:val="32"/>
        </w:rPr>
        <w:t xml:space="preserve">  </w:t>
      </w:r>
      <w:r w:rsidR="00EE00E5">
        <w:rPr>
          <w:rFonts w:ascii="TH SarabunPSK" w:hAnsi="TH SarabunPSK" w:cs="TH SarabunPSK" w:hint="cs"/>
          <w:sz w:val="32"/>
          <w:szCs w:val="32"/>
          <w:cs/>
        </w:rPr>
        <w:t>โมดูล</w:t>
      </w:r>
      <w:r w:rsidR="00A8681C">
        <w:rPr>
          <w:rFonts w:ascii="TH SarabunPSK" w:hAnsi="TH SarabunPSK" w:cs="TH SarabunPSK" w:hint="cs"/>
          <w:sz w:val="32"/>
          <w:szCs w:val="32"/>
          <w:cs/>
        </w:rPr>
        <w:t>ต่อพ่วงเก็บข้อมูล</w:t>
      </w:r>
      <w:proofErr w:type="gramEnd"/>
      <w:r w:rsidR="00EE00E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hyperlink r:id="rId20" w:history="1">
        <w:r w:rsidR="00EE00E5" w:rsidRPr="0022077A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</w:rPr>
          <w:t>Data Logger Shield</w:t>
        </w:r>
      </w:hyperlink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color w:val="222222"/>
          <w:sz w:val="32"/>
          <w:szCs w:val="32"/>
        </w:rPr>
      </w:pPr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color w:val="222222"/>
          <w:sz w:val="32"/>
          <w:szCs w:val="32"/>
        </w:rPr>
      </w:pPr>
      <w:r>
        <w:rPr>
          <w:noProof/>
        </w:rPr>
        <w:drawing>
          <wp:inline distT="0" distB="0" distL="0" distR="0" wp14:anchorId="4F8BE9C4" wp14:editId="4593F5F2">
            <wp:extent cx="2438400" cy="2438400"/>
            <wp:effectExtent l="19050" t="19050" r="19050" b="19050"/>
            <wp:docPr id="13" name="Picture 13" descr="Data Logger Sh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ata Logger Shield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4384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color w:val="222222"/>
          <w:sz w:val="32"/>
          <w:szCs w:val="32"/>
        </w:rPr>
      </w:pPr>
    </w:p>
    <w:p w:rsidR="00EE00E5" w:rsidRPr="0022077A" w:rsidRDefault="00D20A38" w:rsidP="00EE00E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ภาพที่ 3-7</w:t>
      </w:r>
      <w:r w:rsidR="00EE00E5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EE00E5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โมดูล</w:t>
      </w:r>
      <w:r w:rsidR="007615A6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ต่อพ่วงเก็บข้อมูล</w:t>
      </w:r>
      <w:r w:rsidR="00EE00E5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 </w:t>
      </w:r>
      <w:hyperlink r:id="rId22" w:history="1">
        <w:r w:rsidR="00EE00E5" w:rsidRPr="0022077A">
          <w:rPr>
            <w:rStyle w:val="Hyperlink"/>
            <w:rFonts w:ascii="TH SarabunPSK" w:hAnsi="TH SarabunPSK" w:cs="TH SarabunPSK"/>
            <w:b w:val="0"/>
            <w:bCs w:val="0"/>
            <w:color w:val="auto"/>
            <w:sz w:val="32"/>
            <w:szCs w:val="32"/>
            <w:u w:val="none"/>
          </w:rPr>
          <w:t>Data Logger Shield</w:t>
        </w:r>
      </w:hyperlink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EE00E5" w:rsidRDefault="00D05DCC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lastRenderedPageBreak/>
        <w:t>ตารางที่ 3-4</w:t>
      </w:r>
      <w:r w:rsidR="00EE00E5" w:rsidRPr="0022077A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EE00E5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คุณสมบัติของ</w:t>
      </w:r>
      <w:r w:rsidR="00A052DD" w:rsidRPr="00A052DD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โมดูลต่อพ่วงเก็บข้อมูล</w:t>
      </w:r>
      <w:r w:rsidR="00EE00E5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</w:t>
      </w:r>
      <w:hyperlink r:id="rId23" w:history="1">
        <w:r w:rsidR="00EE00E5" w:rsidRPr="00B63D7C">
          <w:rPr>
            <w:rStyle w:val="Hyperlink"/>
            <w:rFonts w:ascii="TH SarabunPSK" w:hAnsi="TH SarabunPSK" w:cs="TH SarabunPSK"/>
            <w:b w:val="0"/>
            <w:bCs w:val="0"/>
            <w:color w:val="auto"/>
            <w:sz w:val="32"/>
            <w:szCs w:val="32"/>
            <w:u w:val="none"/>
          </w:rPr>
          <w:t>Data Logger Shield</w:t>
        </w:r>
      </w:hyperlink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EE00E5" w:rsidTr="0022237E">
        <w:tc>
          <w:tcPr>
            <w:tcW w:w="4148" w:type="dxa"/>
          </w:tcPr>
          <w:p w:rsidR="00EE00E5" w:rsidRPr="00473311" w:rsidRDefault="00EE00E5" w:rsidP="0022237E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 w:rsidRPr="00473311">
              <w:rPr>
                <w:rFonts w:ascii="TH SarabunPSK" w:hAnsi="TH SarabunPSK" w:cs="TH SarabunPSK"/>
                <w:b w:val="0"/>
                <w:bCs w:val="0"/>
                <w:color w:val="333333"/>
                <w:sz w:val="32"/>
                <w:szCs w:val="32"/>
                <w:shd w:val="clear" w:color="auto" w:fill="FFFFFF"/>
              </w:rPr>
              <w:t>Real time clock (RTC)</w:t>
            </w:r>
          </w:p>
        </w:tc>
        <w:tc>
          <w:tcPr>
            <w:tcW w:w="4148" w:type="dxa"/>
          </w:tcPr>
          <w:p w:rsidR="00EE00E5" w:rsidRPr="00473311" w:rsidRDefault="00EE00E5" w:rsidP="0022237E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 w:rsidRPr="00473311">
              <w:rPr>
                <w:rFonts w:ascii="TH SarabunPSK" w:hAnsi="TH SarabunPSK" w:cs="TH SarabunPSK"/>
                <w:b w:val="0"/>
                <w:bCs w:val="0"/>
                <w:color w:val="333333"/>
                <w:sz w:val="32"/>
                <w:szCs w:val="32"/>
                <w:shd w:val="clear" w:color="auto" w:fill="FFFFFF"/>
              </w:rPr>
              <w:t>SD card interface works with FAT16 or FAT32 formatted cards.</w:t>
            </w:r>
          </w:p>
        </w:tc>
      </w:tr>
      <w:tr w:rsidR="00EE00E5" w:rsidRPr="00772912" w:rsidTr="0022237E">
        <w:trPr>
          <w:trHeight w:val="1531"/>
        </w:trPr>
        <w:tc>
          <w:tcPr>
            <w:tcW w:w="4148" w:type="dxa"/>
          </w:tcPr>
          <w:p w:rsidR="00EE00E5" w:rsidRPr="00473311" w:rsidRDefault="00EE00E5" w:rsidP="0022237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473311">
              <w:rPr>
                <w:rFonts w:ascii="TH SarabunPSK" w:hAnsi="TH SarabunPSK" w:cs="TH SarabunPSK"/>
                <w:sz w:val="32"/>
                <w:szCs w:val="32"/>
              </w:rPr>
              <w:t>Onboard 3.3v regulator is both a reliable reference voltage and also reliably runs SD cards that require a lot of power to run</w:t>
            </w:r>
          </w:p>
        </w:tc>
        <w:tc>
          <w:tcPr>
            <w:tcW w:w="4148" w:type="dxa"/>
          </w:tcPr>
          <w:p w:rsidR="00EE00E5" w:rsidRPr="00473311" w:rsidRDefault="00EE00E5" w:rsidP="0022237E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 w:rsidRPr="00473311"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Arduino Due compatible - 12 analog inputs (12-bit)</w:t>
            </w:r>
          </w:p>
        </w:tc>
      </w:tr>
      <w:tr w:rsidR="00EE00E5" w:rsidTr="0022237E">
        <w:tc>
          <w:tcPr>
            <w:tcW w:w="4148" w:type="dxa"/>
          </w:tcPr>
          <w:p w:rsidR="00EE00E5" w:rsidRPr="00473311" w:rsidRDefault="00EE00E5" w:rsidP="0022237E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 w:rsidRPr="00473311"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Arduino Mega or ATmega2560 compatible - 16 analog inputs (10-bit)</w:t>
            </w:r>
          </w:p>
        </w:tc>
        <w:tc>
          <w:tcPr>
            <w:tcW w:w="4148" w:type="dxa"/>
          </w:tcPr>
          <w:p w:rsidR="00EE00E5" w:rsidRPr="00473311" w:rsidRDefault="00EE00E5" w:rsidP="0022237E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 w:rsidRPr="00473311"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Arduino UNO or ATmega328 compatible - 4 analog channels at 10 bit resolution, 6 if RTC is not used</w:t>
            </w:r>
          </w:p>
        </w:tc>
      </w:tr>
    </w:tbl>
    <w:p w:rsidR="00EE00E5" w:rsidRDefault="00EE00E5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EE00E5" w:rsidRDefault="00BC0359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3.3.5</w:t>
      </w:r>
      <w:r w:rsidR="00EE00E5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 </w:t>
      </w:r>
      <w:r w:rsidR="00EE00E5" w:rsidRPr="009C4B40">
        <w:rPr>
          <w:rFonts w:ascii="TH SarabunPSK" w:hAnsi="TH SarabunPSK" w:cs="TH SarabunPSK"/>
          <w:sz w:val="32"/>
          <w:szCs w:val="32"/>
          <w:cs/>
        </w:rPr>
        <w:t xml:space="preserve">โมดูลนาฬิกา </w:t>
      </w:r>
      <w:r w:rsidR="00EE00E5" w:rsidRPr="009C4B40">
        <w:rPr>
          <w:rFonts w:ascii="TH SarabunPSK" w:hAnsi="TH SarabunPSK" w:cs="TH SarabunPSK"/>
          <w:sz w:val="32"/>
          <w:szCs w:val="32"/>
        </w:rPr>
        <w:t>DS3231</w:t>
      </w:r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color w:val="222222"/>
          <w:sz w:val="32"/>
          <w:szCs w:val="32"/>
        </w:rPr>
      </w:pPr>
      <w:r>
        <w:rPr>
          <w:noProof/>
        </w:rPr>
        <w:drawing>
          <wp:inline distT="0" distB="0" distL="0" distR="0" wp14:anchorId="34B1BBB8" wp14:editId="217B5CA9">
            <wp:extent cx="1969052" cy="2970530"/>
            <wp:effectExtent l="13335" t="24765" r="26035" b="26035"/>
            <wp:docPr id="3" name="Picture 3" descr="รูปภาพที่เกี่ยวข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รูปภาพที่เกี่ยวข้อง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75" r="18746"/>
                    <a:stretch/>
                  </pic:blipFill>
                  <pic:spPr bwMode="auto">
                    <a:xfrm rot="16200000">
                      <a:off x="0" y="0"/>
                      <a:ext cx="1984961" cy="299453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color w:val="222222"/>
          <w:sz w:val="32"/>
          <w:szCs w:val="32"/>
        </w:rPr>
      </w:pPr>
    </w:p>
    <w:p w:rsidR="00EE00E5" w:rsidRDefault="00D20A38" w:rsidP="00EE00E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color w:val="222222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ภาพที่ 3-8</w:t>
      </w:r>
      <w:r w:rsidR="009373DE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EE00E5" w:rsidRPr="006D4F79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โมดูลนาฬิกา </w:t>
      </w:r>
      <w:r w:rsidR="00EE00E5" w:rsidRPr="006D4F79">
        <w:rPr>
          <w:rFonts w:ascii="TH SarabunPSK" w:hAnsi="TH SarabunPSK" w:cs="TH SarabunPSK"/>
          <w:b w:val="0"/>
          <w:bCs w:val="0"/>
          <w:sz w:val="32"/>
          <w:szCs w:val="32"/>
        </w:rPr>
        <w:t>DS3231</w:t>
      </w:r>
    </w:p>
    <w:p w:rsidR="00EE00E5" w:rsidRDefault="00EE00E5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EE00E5" w:rsidRDefault="00D05DCC" w:rsidP="00EE00E5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ตารางที่ 3-5</w:t>
      </w:r>
      <w:r w:rsidR="00EE00E5" w:rsidRPr="0022077A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EE00E5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คุณสมบัติของ</w:t>
      </w:r>
      <w:r w:rsidR="00EE00E5" w:rsidRPr="006D4F79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โมดูลนาฬิกา </w:t>
      </w:r>
      <w:r w:rsidR="00EE00E5" w:rsidRPr="006D4F79">
        <w:rPr>
          <w:rFonts w:ascii="TH SarabunPSK" w:hAnsi="TH SarabunPSK" w:cs="TH SarabunPSK"/>
          <w:b w:val="0"/>
          <w:bCs w:val="0"/>
          <w:sz w:val="32"/>
          <w:szCs w:val="32"/>
        </w:rPr>
        <w:t>DS323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EE00E5" w:rsidTr="0022237E">
        <w:tc>
          <w:tcPr>
            <w:tcW w:w="4148" w:type="dxa"/>
          </w:tcPr>
          <w:p w:rsidR="00EE00E5" w:rsidRPr="00EF3B18" w:rsidRDefault="00EE00E5" w:rsidP="0022237E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F3B18">
              <w:rPr>
                <w:rFonts w:ascii="TH SarabunPSK" w:hAnsi="TH SarabunPSK" w:cs="TH SarabunPSK"/>
                <w:sz w:val="32"/>
                <w:szCs w:val="32"/>
              </w:rPr>
              <w:t>Two calendars and alarm clock</w:t>
            </w:r>
          </w:p>
        </w:tc>
        <w:tc>
          <w:tcPr>
            <w:tcW w:w="4148" w:type="dxa"/>
          </w:tcPr>
          <w:p w:rsidR="00EE00E5" w:rsidRPr="00EF3B18" w:rsidRDefault="00EE00E5" w:rsidP="0022237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F3B18">
              <w:rPr>
                <w:rFonts w:ascii="TH SarabunPSK" w:hAnsi="TH SarabunPSK" w:cs="TH SarabunPSK"/>
                <w:sz w:val="32"/>
                <w:szCs w:val="32"/>
              </w:rPr>
              <w:t>Real-time clock chip: DS3231</w:t>
            </w:r>
          </w:p>
        </w:tc>
      </w:tr>
      <w:tr w:rsidR="00EE00E5" w:rsidTr="0022237E">
        <w:tc>
          <w:tcPr>
            <w:tcW w:w="4148" w:type="dxa"/>
          </w:tcPr>
          <w:p w:rsidR="00EE00E5" w:rsidRPr="00EF3B18" w:rsidRDefault="00EE00E5" w:rsidP="0022237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F3B18">
              <w:rPr>
                <w:rFonts w:ascii="TH SarabunPSK" w:hAnsi="TH SarabunPSK" w:cs="TH SarabunPSK"/>
                <w:sz w:val="32"/>
                <w:szCs w:val="32"/>
              </w:rPr>
              <w:t>Real time clock generator for seconds, minutes, hours, day, date, month, and year timing</w:t>
            </w:r>
          </w:p>
        </w:tc>
        <w:tc>
          <w:tcPr>
            <w:tcW w:w="4148" w:type="dxa"/>
          </w:tcPr>
          <w:p w:rsidR="00EE00E5" w:rsidRPr="00EF3B18" w:rsidRDefault="00EE00E5" w:rsidP="0022237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F3B18">
              <w:rPr>
                <w:rFonts w:ascii="TH SarabunPSK" w:hAnsi="TH SarabunPSK" w:cs="TH SarabunPSK"/>
                <w:sz w:val="32"/>
                <w:szCs w:val="32"/>
              </w:rPr>
              <w:t>Battery socket compatible with LIR2032 batteries</w:t>
            </w:r>
          </w:p>
        </w:tc>
      </w:tr>
      <w:tr w:rsidR="00EE00E5" w:rsidTr="0022237E">
        <w:tc>
          <w:tcPr>
            <w:tcW w:w="4148" w:type="dxa"/>
          </w:tcPr>
          <w:p w:rsidR="00EE00E5" w:rsidRPr="00EF3B18" w:rsidRDefault="00EE00E5" w:rsidP="0022237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F3B18">
              <w:rPr>
                <w:rFonts w:ascii="TH SarabunPSK" w:hAnsi="TH SarabunPSK" w:cs="TH SarabunPSK"/>
                <w:sz w:val="32"/>
                <w:szCs w:val="32"/>
              </w:rPr>
              <w:t>Can be connected directly to the microcontroller IO ports</w:t>
            </w:r>
          </w:p>
        </w:tc>
        <w:tc>
          <w:tcPr>
            <w:tcW w:w="4148" w:type="dxa"/>
          </w:tcPr>
          <w:p w:rsidR="00EE00E5" w:rsidRPr="00EF3B18" w:rsidRDefault="00EE00E5" w:rsidP="0022237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F3B18">
              <w:rPr>
                <w:rFonts w:ascii="TH SarabunPSK" w:hAnsi="TH SarabunPSK" w:cs="TH SarabunPSK"/>
                <w:sz w:val="32"/>
                <w:szCs w:val="32"/>
              </w:rPr>
              <w:t>Valid until 2100 with leap year compensation</w:t>
            </w:r>
          </w:p>
        </w:tc>
      </w:tr>
    </w:tbl>
    <w:p w:rsidR="00EE00E5" w:rsidRPr="00EE00E5" w:rsidRDefault="00EE00E5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EE00E5" w:rsidRDefault="00EE00E5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EE00E5" w:rsidRDefault="00EE00E5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EE00E5" w:rsidRDefault="00EE00E5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EE00E5" w:rsidRDefault="00EE00E5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EE00E5" w:rsidRDefault="00EE00E5" w:rsidP="004D296B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38557A" w:rsidRDefault="00BC0359" w:rsidP="004D296B">
      <w:pPr>
        <w:jc w:val="thaiDistribute"/>
        <w:rPr>
          <w:rFonts w:ascii="TH SarabunPSK" w:hAnsi="TH SarabunPSK" w:cs="TH SarabunPSK"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3.3.6</w:t>
      </w:r>
      <w:r w:rsidR="00D23985" w:rsidRPr="004D296B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D23985" w:rsidRPr="004D296B">
        <w:rPr>
          <w:rFonts w:ascii="TH SarabunPSK" w:hAnsi="TH SarabunPSK" w:cs="TH SarabunPSK"/>
          <w:b/>
          <w:bCs/>
          <w:sz w:val="32"/>
          <w:szCs w:val="32"/>
          <w:cs/>
        </w:rPr>
        <w:t>จอแสดงผล</w:t>
      </w:r>
      <w:r w:rsidR="008715B6">
        <w:rPr>
          <w:rFonts w:ascii="TH SarabunPSK" w:hAnsi="TH SarabunPSK" w:cs="TH SarabunPSK" w:hint="cs"/>
          <w:b/>
          <w:bCs/>
          <w:sz w:val="32"/>
          <w:szCs w:val="32"/>
          <w:cs/>
        </w:rPr>
        <w:t>ผลึกเหลว</w:t>
      </w:r>
      <w:r w:rsidR="004D16E8">
        <w:rPr>
          <w:rFonts w:ascii="TH SarabunPSK" w:hAnsi="TH SarabunPSK" w:cs="TH SarabunPSK" w:hint="cs"/>
          <w:b/>
          <w:bCs/>
          <w:sz w:val="32"/>
          <w:szCs w:val="32"/>
          <w:cs/>
        </w:rPr>
        <w:t>แอลซีดี</w:t>
      </w:r>
      <w:proofErr w:type="gramEnd"/>
      <w:r w:rsidR="00326E98">
        <w:rPr>
          <w:rFonts w:ascii="TH SarabunPSK" w:hAnsi="TH SarabunPSK" w:cs="TH SarabunPSK"/>
          <w:b/>
          <w:bCs/>
          <w:sz w:val="32"/>
          <w:szCs w:val="32"/>
        </w:rPr>
        <w:t xml:space="preserve"> 20x4</w:t>
      </w:r>
    </w:p>
    <w:p w:rsidR="006E7517" w:rsidRDefault="006E7517" w:rsidP="004D296B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6E7517" w:rsidRDefault="006E7517" w:rsidP="006E7517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>
            <wp:extent cx="2848329" cy="1428750"/>
            <wp:effectExtent l="19050" t="19050" r="28575" b="19050"/>
            <wp:docPr id="4" name="Picture 4" descr="ผลการค้นหารูปภาพสำหรับ lcd 20x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ผลการค้นหารูปภาพสำหรับ lcd 20x4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462" b="14397"/>
                    <a:stretch/>
                  </pic:blipFill>
                  <pic:spPr bwMode="auto">
                    <a:xfrm>
                      <a:off x="0" y="0"/>
                      <a:ext cx="2849366" cy="1429270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966E1" w:rsidRDefault="008966E1" w:rsidP="006E751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6E7517" w:rsidRPr="00326E98" w:rsidRDefault="00D20A38" w:rsidP="006E7517">
      <w:pPr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3-9</w:t>
      </w:r>
      <w:r w:rsidR="006E751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6E7517">
        <w:rPr>
          <w:rFonts w:ascii="TH SarabunPSK" w:hAnsi="TH SarabunPSK" w:cs="TH SarabunPSK" w:hint="cs"/>
          <w:sz w:val="32"/>
          <w:szCs w:val="32"/>
          <w:cs/>
        </w:rPr>
        <w:t>จอแสดงผล</w:t>
      </w:r>
      <w:r w:rsidR="008715B6">
        <w:rPr>
          <w:rFonts w:ascii="TH SarabunPSK" w:hAnsi="TH SarabunPSK" w:cs="TH SarabunPSK" w:hint="cs"/>
          <w:sz w:val="32"/>
          <w:szCs w:val="32"/>
          <w:cs/>
        </w:rPr>
        <w:t>ผลึกเหลว</w:t>
      </w:r>
      <w:r w:rsidR="00CF2FF2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CE112A">
        <w:rPr>
          <w:rFonts w:ascii="TH SarabunPSK" w:hAnsi="TH SarabunPSK" w:cs="TH SarabunPSK" w:hint="cs"/>
          <w:sz w:val="32"/>
          <w:szCs w:val="32"/>
          <w:cs/>
        </w:rPr>
        <w:t xml:space="preserve"> 20</w:t>
      </w:r>
      <w:r w:rsidR="00CE112A">
        <w:rPr>
          <w:rFonts w:ascii="TH SarabunPSK" w:hAnsi="TH SarabunPSK" w:cs="TH SarabunPSK"/>
          <w:sz w:val="32"/>
          <w:szCs w:val="32"/>
        </w:rPr>
        <w:t>x</w:t>
      </w:r>
      <w:r w:rsidR="00326E98">
        <w:rPr>
          <w:rFonts w:ascii="TH SarabunPSK" w:hAnsi="TH SarabunPSK" w:cs="TH SarabunPSK"/>
          <w:sz w:val="32"/>
          <w:szCs w:val="32"/>
        </w:rPr>
        <w:t>4</w:t>
      </w:r>
    </w:p>
    <w:p w:rsidR="006E7517" w:rsidRPr="008966E1" w:rsidRDefault="006E7517" w:rsidP="004D296B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D23985" w:rsidRPr="004D296B" w:rsidRDefault="0038557A" w:rsidP="004D296B">
      <w:pPr>
        <w:jc w:val="thaiDistribute"/>
        <w:rPr>
          <w:rFonts w:ascii="TH SarabunPSK" w:hAnsi="TH SarabunPSK" w:cs="TH SarabunPSK"/>
          <w:sz w:val="32"/>
          <w:szCs w:val="32"/>
        </w:rPr>
      </w:pPr>
      <w:r w:rsidRPr="004D296B">
        <w:rPr>
          <w:rFonts w:ascii="TH SarabunPSK" w:hAnsi="TH SarabunPSK" w:cs="TH SarabunPSK"/>
          <w:sz w:val="32"/>
          <w:szCs w:val="32"/>
        </w:rPr>
        <w:tab/>
      </w:r>
      <w:r w:rsidR="001C040A">
        <w:rPr>
          <w:rFonts w:ascii="TH SarabunPSK" w:hAnsi="TH SarabunPSK" w:cs="TH SarabunPSK" w:hint="cs"/>
          <w:sz w:val="32"/>
          <w:szCs w:val="32"/>
          <w:cs/>
        </w:rPr>
        <w:t xml:space="preserve">จากภาพที่ 3-9 </w:t>
      </w:r>
      <w:r w:rsidR="00D23985" w:rsidRPr="004D296B">
        <w:rPr>
          <w:rFonts w:ascii="TH SarabunPSK" w:hAnsi="TH SarabunPSK" w:cs="TH SarabunPSK"/>
          <w:sz w:val="32"/>
          <w:szCs w:val="32"/>
          <w:cs/>
        </w:rPr>
        <w:t>จอ</w:t>
      </w:r>
      <w:r w:rsidR="001E308C">
        <w:rPr>
          <w:rFonts w:ascii="TH SarabunPSK" w:hAnsi="TH SarabunPSK" w:cs="TH SarabunPSK" w:hint="cs"/>
          <w:sz w:val="32"/>
          <w:szCs w:val="32"/>
          <w:cs/>
        </w:rPr>
        <w:t>แสดง</w:t>
      </w:r>
      <w:r w:rsidR="008715B6">
        <w:rPr>
          <w:rFonts w:ascii="TH SarabunPSK" w:hAnsi="TH SarabunPSK" w:cs="TH SarabunPSK" w:hint="cs"/>
          <w:sz w:val="32"/>
          <w:szCs w:val="32"/>
          <w:cs/>
        </w:rPr>
        <w:t>ผลผลึกเหลว</w:t>
      </w:r>
      <w:r w:rsidR="001E308C">
        <w:rPr>
          <w:rFonts w:ascii="TH SarabunPSK" w:hAnsi="TH SarabunPSK" w:cs="TH SarabunPSK"/>
          <w:sz w:val="32"/>
          <w:szCs w:val="32"/>
          <w:cs/>
        </w:rPr>
        <w:t>แบบแสดงผลเป็นตัวอักขระ</w:t>
      </w:r>
      <w:r w:rsidR="00D23985" w:rsidRPr="004D296B">
        <w:rPr>
          <w:rFonts w:ascii="TH SarabunPSK" w:hAnsi="TH SarabunPSK" w:cs="TH SarabunPSK"/>
          <w:sz w:val="32"/>
          <w:szCs w:val="32"/>
        </w:rPr>
        <w:t xml:space="preserve"> Character LCD </w:t>
      </w:r>
      <w:r w:rsidR="00D23985" w:rsidRPr="004D296B">
        <w:rPr>
          <w:rFonts w:ascii="TH SarabunPSK" w:hAnsi="TH SarabunPSK" w:cs="TH SarabunPSK"/>
          <w:sz w:val="32"/>
          <w:szCs w:val="32"/>
          <w:cs/>
        </w:rPr>
        <w:t>และขาในการเชื่อมต่อระหว่าง</w:t>
      </w:r>
      <w:r w:rsidR="008715B6">
        <w:rPr>
          <w:rFonts w:ascii="TH SarabunPSK" w:hAnsi="TH SarabunPSK" w:cs="TH SarabunPSK" w:hint="cs"/>
          <w:sz w:val="32"/>
          <w:szCs w:val="32"/>
          <w:cs/>
        </w:rPr>
        <w:t>จอแสดงผลผลึกเหลว</w:t>
      </w:r>
      <w:r w:rsidR="003C7B16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D23985" w:rsidRPr="004D296B">
        <w:rPr>
          <w:rFonts w:ascii="TH SarabunPSK" w:hAnsi="TH SarabunPSK" w:cs="TH SarabunPSK"/>
          <w:sz w:val="32"/>
          <w:szCs w:val="32"/>
        </w:rPr>
        <w:t xml:space="preserve"> </w:t>
      </w:r>
      <w:r w:rsidR="00D23985" w:rsidRPr="004D296B">
        <w:rPr>
          <w:rFonts w:ascii="TH SarabunPSK" w:hAnsi="TH SarabunPSK" w:cs="TH SarabunPSK"/>
          <w:sz w:val="32"/>
          <w:szCs w:val="32"/>
          <w:cs/>
        </w:rPr>
        <w:t>กับ</w:t>
      </w:r>
      <w:r w:rsidR="00D23985" w:rsidRPr="004D296B">
        <w:rPr>
          <w:rFonts w:ascii="TH SarabunPSK" w:hAnsi="TH SarabunPSK" w:cs="TH SarabunPSK"/>
          <w:sz w:val="32"/>
          <w:szCs w:val="32"/>
        </w:rPr>
        <w:t xml:space="preserve"> </w:t>
      </w:r>
      <w:r w:rsidR="008715B6">
        <w:rPr>
          <w:rFonts w:ascii="TH SarabunPSK" w:hAnsi="TH SarabunPSK" w:cs="TH SarabunPSK" w:hint="cs"/>
          <w:sz w:val="32"/>
          <w:szCs w:val="32"/>
          <w:cs/>
        </w:rPr>
        <w:t>ไมโครคอนโทรลเลอร์</w:t>
      </w:r>
      <w:r w:rsidR="00D23985" w:rsidRPr="004D296B">
        <w:rPr>
          <w:rFonts w:ascii="TH SarabunPSK" w:hAnsi="TH SarabunPSK" w:cs="TH SarabunPSK"/>
          <w:sz w:val="32"/>
          <w:szCs w:val="32"/>
          <w:cs/>
        </w:rPr>
        <w:t>มีดังนี้</w:t>
      </w:r>
      <w:r w:rsidR="00D23985" w:rsidRPr="004D296B">
        <w:rPr>
          <w:rFonts w:ascii="TH SarabunPSK" w:hAnsi="TH SarabunPSK" w:cs="TH SarabunPSK"/>
          <w:sz w:val="32"/>
          <w:szCs w:val="32"/>
        </w:rPr>
        <w:t xml:space="preserve"> </w:t>
      </w:r>
    </w:p>
    <w:p w:rsidR="00D23985" w:rsidRPr="004D296B" w:rsidRDefault="00D23985" w:rsidP="008715B6">
      <w:pPr>
        <w:jc w:val="thaiDistribute"/>
        <w:rPr>
          <w:rFonts w:ascii="TH SarabunPSK" w:hAnsi="TH SarabunPSK" w:cs="TH SarabunPSK"/>
          <w:sz w:val="32"/>
          <w:szCs w:val="32"/>
        </w:rPr>
      </w:pPr>
      <w:r w:rsidRPr="004D296B">
        <w:rPr>
          <w:rFonts w:ascii="TH SarabunPSK" w:hAnsi="TH SarabunPSK" w:cs="TH SarabunPSK"/>
          <w:sz w:val="32"/>
          <w:szCs w:val="32"/>
        </w:rPr>
        <w:tab/>
        <w:t xml:space="preserve">1. GND </w:t>
      </w:r>
      <w:r w:rsidRPr="004D296B">
        <w:rPr>
          <w:rFonts w:ascii="TH SarabunPSK" w:hAnsi="TH SarabunPSK" w:cs="TH SarabunPSK"/>
          <w:sz w:val="32"/>
          <w:szCs w:val="32"/>
          <w:cs/>
        </w:rPr>
        <w:t>เป็นกราวด์ใช้ต่อระหว่าง</w:t>
      </w:r>
      <w:r w:rsidR="008715B6">
        <w:rPr>
          <w:rFonts w:ascii="TH SarabunPSK" w:hAnsi="TH SarabunPSK" w:cs="TH SarabunPSK" w:hint="cs"/>
          <w:sz w:val="32"/>
          <w:szCs w:val="32"/>
          <w:cs/>
        </w:rPr>
        <w:t>กราวด์</w:t>
      </w:r>
      <w:r w:rsidRPr="004D296B">
        <w:rPr>
          <w:rFonts w:ascii="TH SarabunPSK" w:hAnsi="TH SarabunPSK" w:cs="TH SarabunPSK"/>
          <w:sz w:val="32"/>
          <w:szCs w:val="32"/>
        </w:rPr>
        <w:t xml:space="preserve"> </w:t>
      </w:r>
      <w:r w:rsidRPr="004D296B">
        <w:rPr>
          <w:rFonts w:ascii="TH SarabunPSK" w:hAnsi="TH SarabunPSK" w:cs="TH SarabunPSK"/>
          <w:sz w:val="32"/>
          <w:szCs w:val="32"/>
          <w:cs/>
        </w:rPr>
        <w:t>ของระบบ</w:t>
      </w:r>
      <w:r w:rsidR="001E308C">
        <w:rPr>
          <w:rFonts w:ascii="TH SarabunPSK" w:hAnsi="TH SarabunPSK" w:cs="TH SarabunPSK" w:hint="cs"/>
          <w:sz w:val="32"/>
          <w:szCs w:val="32"/>
          <w:cs/>
        </w:rPr>
        <w:t>ไมโ</w:t>
      </w:r>
      <w:r w:rsidR="008715B6">
        <w:rPr>
          <w:rFonts w:ascii="TH SarabunPSK" w:hAnsi="TH SarabunPSK" w:cs="TH SarabunPSK" w:hint="cs"/>
          <w:sz w:val="32"/>
          <w:szCs w:val="32"/>
          <w:cs/>
        </w:rPr>
        <w:t xml:space="preserve">ครคอนโทรลเลอร์ </w:t>
      </w:r>
      <w:r w:rsidRPr="004D296B">
        <w:rPr>
          <w:rFonts w:ascii="TH SarabunPSK" w:hAnsi="TH SarabunPSK" w:cs="TH SarabunPSK"/>
          <w:sz w:val="32"/>
          <w:szCs w:val="32"/>
          <w:cs/>
        </w:rPr>
        <w:t>กับ</w:t>
      </w:r>
      <w:r w:rsidRPr="004D296B">
        <w:rPr>
          <w:rFonts w:ascii="TH SarabunPSK" w:hAnsi="TH SarabunPSK" w:cs="TH SarabunPSK"/>
          <w:sz w:val="32"/>
          <w:szCs w:val="32"/>
        </w:rPr>
        <w:t xml:space="preserve"> </w:t>
      </w:r>
      <w:r w:rsidR="008715B6">
        <w:rPr>
          <w:rFonts w:ascii="TH SarabunPSK" w:hAnsi="TH SarabunPSK" w:cs="TH SarabunPSK" w:hint="cs"/>
          <w:sz w:val="32"/>
          <w:szCs w:val="32"/>
          <w:cs/>
        </w:rPr>
        <w:t>จอแสดงผลผลึกเหลว</w:t>
      </w:r>
    </w:p>
    <w:p w:rsidR="00D23985" w:rsidRPr="004D296B" w:rsidRDefault="00D23985" w:rsidP="004D296B">
      <w:pPr>
        <w:rPr>
          <w:rFonts w:ascii="TH SarabunPSK" w:hAnsi="TH SarabunPSK" w:cs="TH SarabunPSK"/>
          <w:sz w:val="32"/>
          <w:szCs w:val="32"/>
        </w:rPr>
      </w:pPr>
      <w:r w:rsidRPr="004D296B">
        <w:rPr>
          <w:rFonts w:ascii="TH SarabunPSK" w:hAnsi="TH SarabunPSK" w:cs="TH SarabunPSK"/>
          <w:sz w:val="32"/>
          <w:szCs w:val="32"/>
        </w:rPr>
        <w:tab/>
        <w:t xml:space="preserve">2. VCC </w:t>
      </w:r>
      <w:r w:rsidR="003C7B16">
        <w:rPr>
          <w:rFonts w:ascii="TH SarabunPSK" w:hAnsi="TH SarabunPSK" w:cs="TH SarabunPSK"/>
          <w:sz w:val="32"/>
          <w:szCs w:val="32"/>
          <w:cs/>
        </w:rPr>
        <w:t>เป็นไฟเลี้ยงวงจรที่ป้อนให้กั</w:t>
      </w:r>
      <w:r w:rsidR="003C7B16">
        <w:rPr>
          <w:rFonts w:ascii="TH SarabunPSK" w:hAnsi="TH SarabunPSK" w:cs="TH SarabunPSK" w:hint="cs"/>
          <w:sz w:val="32"/>
          <w:szCs w:val="32"/>
          <w:cs/>
        </w:rPr>
        <w:t>บแอลซีดี</w:t>
      </w:r>
      <w:r w:rsidRPr="004D296B">
        <w:rPr>
          <w:rFonts w:ascii="TH SarabunPSK" w:hAnsi="TH SarabunPSK" w:cs="TH SarabunPSK"/>
          <w:sz w:val="32"/>
          <w:szCs w:val="32"/>
          <w:cs/>
        </w:rPr>
        <w:t>ขนาด</w:t>
      </w:r>
      <w:r w:rsidRPr="004D296B">
        <w:rPr>
          <w:rFonts w:ascii="TH SarabunPSK" w:hAnsi="TH SarabunPSK" w:cs="TH SarabunPSK"/>
          <w:sz w:val="32"/>
          <w:szCs w:val="32"/>
        </w:rPr>
        <w:t xml:space="preserve"> +5VDC </w:t>
      </w:r>
    </w:p>
    <w:p w:rsidR="00D23985" w:rsidRPr="004D296B" w:rsidRDefault="00D23985" w:rsidP="004D296B">
      <w:pPr>
        <w:rPr>
          <w:rFonts w:ascii="TH SarabunPSK" w:hAnsi="TH SarabunPSK" w:cs="TH SarabunPSK"/>
          <w:sz w:val="32"/>
          <w:szCs w:val="32"/>
        </w:rPr>
      </w:pPr>
      <w:r w:rsidRPr="004D296B">
        <w:rPr>
          <w:rFonts w:ascii="TH SarabunPSK" w:hAnsi="TH SarabunPSK" w:cs="TH SarabunPSK"/>
          <w:sz w:val="32"/>
          <w:szCs w:val="32"/>
        </w:rPr>
        <w:tab/>
        <w:t xml:space="preserve">3. VO </w:t>
      </w:r>
      <w:r w:rsidRPr="004D296B">
        <w:rPr>
          <w:rFonts w:ascii="TH SarabunPSK" w:hAnsi="TH SarabunPSK" w:cs="TH SarabunPSK"/>
          <w:sz w:val="32"/>
          <w:szCs w:val="32"/>
          <w:cs/>
        </w:rPr>
        <w:t>ใช้ปรับความสว่างของหน้าจอ</w:t>
      </w:r>
      <w:r w:rsidR="003C7B16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Pr="004D296B">
        <w:rPr>
          <w:rFonts w:ascii="TH SarabunPSK" w:hAnsi="TH SarabunPSK" w:cs="TH SarabunPSK"/>
          <w:sz w:val="32"/>
          <w:szCs w:val="32"/>
        </w:rPr>
        <w:t xml:space="preserve"> </w:t>
      </w:r>
    </w:p>
    <w:p w:rsidR="00D23985" w:rsidRPr="004D296B" w:rsidRDefault="00D23985" w:rsidP="004D296B">
      <w:pPr>
        <w:rPr>
          <w:rFonts w:ascii="TH SarabunPSK" w:hAnsi="TH SarabunPSK" w:cs="TH SarabunPSK"/>
          <w:sz w:val="32"/>
          <w:szCs w:val="32"/>
        </w:rPr>
      </w:pPr>
      <w:r w:rsidRPr="004D296B">
        <w:rPr>
          <w:rFonts w:ascii="TH SarabunPSK" w:hAnsi="TH SarabunPSK" w:cs="TH SarabunPSK"/>
          <w:sz w:val="32"/>
          <w:szCs w:val="32"/>
        </w:rPr>
        <w:tab/>
        <w:t xml:space="preserve">4. RS </w:t>
      </w:r>
      <w:r w:rsidRPr="004D296B">
        <w:rPr>
          <w:rFonts w:ascii="TH SarabunPSK" w:hAnsi="TH SarabunPSK" w:cs="TH SarabunPSK"/>
          <w:sz w:val="32"/>
          <w:szCs w:val="32"/>
          <w:cs/>
        </w:rPr>
        <w:t>ใช้บอกให้</w:t>
      </w:r>
      <w:r w:rsidR="003C7B16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8715B6">
        <w:rPr>
          <w:rFonts w:ascii="TH SarabunPSK" w:hAnsi="TH SarabunPSK" w:cs="TH SarabunPSK" w:hint="cs"/>
          <w:sz w:val="32"/>
          <w:szCs w:val="32"/>
          <w:cs/>
        </w:rPr>
        <w:t>คอนโทรลเลอร์</w:t>
      </w:r>
      <w:r w:rsidRPr="004D296B">
        <w:rPr>
          <w:rFonts w:ascii="TH SarabunPSK" w:hAnsi="TH SarabunPSK" w:cs="TH SarabunPSK"/>
          <w:sz w:val="32"/>
          <w:szCs w:val="32"/>
        </w:rPr>
        <w:t xml:space="preserve"> </w:t>
      </w:r>
      <w:r w:rsidRPr="004D296B">
        <w:rPr>
          <w:rFonts w:ascii="TH SarabunPSK" w:hAnsi="TH SarabunPSK" w:cs="TH SarabunPSK"/>
          <w:sz w:val="32"/>
          <w:szCs w:val="32"/>
          <w:cs/>
        </w:rPr>
        <w:t>ทราบว่า</w:t>
      </w:r>
      <w:r w:rsidR="00991CA0">
        <w:rPr>
          <w:rFonts w:ascii="TH SarabunPSK" w:hAnsi="TH SarabunPSK" w:cs="TH SarabunPSK" w:hint="cs"/>
          <w:sz w:val="32"/>
          <w:szCs w:val="32"/>
          <w:cs/>
        </w:rPr>
        <w:t>โค๊ด</w:t>
      </w:r>
      <w:r w:rsidRPr="004D296B">
        <w:rPr>
          <w:rFonts w:ascii="TH SarabunPSK" w:hAnsi="TH SarabunPSK" w:cs="TH SarabunPSK"/>
          <w:sz w:val="32"/>
          <w:szCs w:val="32"/>
          <w:cs/>
        </w:rPr>
        <w:t>ที่ส่งมาทางขา</w:t>
      </w:r>
      <w:r w:rsidR="00991CA0">
        <w:rPr>
          <w:rFonts w:ascii="TH SarabunPSK" w:hAnsi="TH SarabunPSK" w:cs="TH SarabunPSK" w:hint="cs"/>
          <w:sz w:val="32"/>
          <w:szCs w:val="32"/>
          <w:cs/>
        </w:rPr>
        <w:t>เดต้า</w:t>
      </w:r>
      <w:r w:rsidR="001E308C">
        <w:rPr>
          <w:rFonts w:ascii="TH SarabunPSK" w:hAnsi="TH SarabunPSK" w:cs="TH SarabunPSK"/>
          <w:sz w:val="32"/>
          <w:szCs w:val="32"/>
          <w:cs/>
        </w:rPr>
        <w:t>เป็นคำ</w:t>
      </w:r>
      <w:r w:rsidRPr="004D296B">
        <w:rPr>
          <w:rFonts w:ascii="TH SarabunPSK" w:hAnsi="TH SarabunPSK" w:cs="TH SarabunPSK"/>
          <w:sz w:val="32"/>
          <w:szCs w:val="32"/>
          <w:cs/>
        </w:rPr>
        <w:t>สั่งหรือข้อมูล</w:t>
      </w:r>
      <w:r w:rsidRPr="004D296B">
        <w:rPr>
          <w:rFonts w:ascii="TH SarabunPSK" w:hAnsi="TH SarabunPSK" w:cs="TH SarabunPSK"/>
          <w:sz w:val="32"/>
          <w:szCs w:val="32"/>
        </w:rPr>
        <w:t xml:space="preserve"> </w:t>
      </w:r>
    </w:p>
    <w:p w:rsidR="00D23985" w:rsidRPr="004D296B" w:rsidRDefault="00D23985" w:rsidP="004D296B">
      <w:pPr>
        <w:rPr>
          <w:rFonts w:ascii="TH SarabunPSK" w:hAnsi="TH SarabunPSK" w:cs="TH SarabunPSK"/>
          <w:sz w:val="32"/>
          <w:szCs w:val="32"/>
        </w:rPr>
      </w:pPr>
      <w:r w:rsidRPr="004D296B">
        <w:rPr>
          <w:rFonts w:ascii="TH SarabunPSK" w:hAnsi="TH SarabunPSK" w:cs="TH SarabunPSK"/>
          <w:sz w:val="32"/>
          <w:szCs w:val="32"/>
        </w:rPr>
        <w:tab/>
        <w:t xml:space="preserve">5. RW </w:t>
      </w:r>
      <w:r w:rsidR="001E308C">
        <w:rPr>
          <w:rFonts w:ascii="TH SarabunPSK" w:hAnsi="TH SarabunPSK" w:cs="TH SarabunPSK"/>
          <w:sz w:val="32"/>
          <w:szCs w:val="32"/>
          <w:cs/>
        </w:rPr>
        <w:t>ใช้กำ</w:t>
      </w:r>
      <w:r w:rsidRPr="004D296B">
        <w:rPr>
          <w:rFonts w:ascii="TH SarabunPSK" w:hAnsi="TH SarabunPSK" w:cs="TH SarabunPSK"/>
          <w:sz w:val="32"/>
          <w:szCs w:val="32"/>
          <w:cs/>
        </w:rPr>
        <w:t>หนดว่าจะอ่านหรือเขียนข้อมูลกับ</w:t>
      </w:r>
      <w:r w:rsidR="003C7B16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991CA0">
        <w:rPr>
          <w:rFonts w:ascii="TH SarabunPSK" w:hAnsi="TH SarabunPSK" w:cs="TH SarabunPSK" w:hint="cs"/>
          <w:sz w:val="32"/>
          <w:szCs w:val="32"/>
          <w:cs/>
        </w:rPr>
        <w:t>คอนโทรลเลอร์</w:t>
      </w:r>
      <w:r w:rsidRPr="004D296B">
        <w:rPr>
          <w:rFonts w:ascii="TH SarabunPSK" w:hAnsi="TH SarabunPSK" w:cs="TH SarabunPSK"/>
          <w:sz w:val="32"/>
          <w:szCs w:val="32"/>
        </w:rPr>
        <w:t xml:space="preserve"> </w:t>
      </w:r>
    </w:p>
    <w:p w:rsidR="00D23985" w:rsidRPr="004D296B" w:rsidRDefault="00D23985" w:rsidP="0053314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4D296B">
        <w:rPr>
          <w:rFonts w:ascii="TH SarabunPSK" w:hAnsi="TH SarabunPSK" w:cs="TH SarabunPSK"/>
          <w:sz w:val="32"/>
          <w:szCs w:val="32"/>
        </w:rPr>
        <w:tab/>
        <w:t xml:space="preserve">6. E </w:t>
      </w:r>
      <w:r w:rsidRPr="004D296B">
        <w:rPr>
          <w:rFonts w:ascii="TH SarabunPSK" w:hAnsi="TH SarabunPSK" w:cs="TH SarabunPSK"/>
          <w:sz w:val="32"/>
          <w:szCs w:val="32"/>
          <w:cs/>
        </w:rPr>
        <w:t>เป็นขา</w:t>
      </w:r>
      <w:r w:rsidRPr="004D296B">
        <w:rPr>
          <w:rFonts w:ascii="TH SarabunPSK" w:hAnsi="TH SarabunPSK" w:cs="TH SarabunPSK"/>
          <w:sz w:val="32"/>
          <w:szCs w:val="32"/>
        </w:rPr>
        <w:t xml:space="preserve"> Enable </w:t>
      </w:r>
      <w:r w:rsidRPr="004D296B">
        <w:rPr>
          <w:rFonts w:ascii="TH SarabunPSK" w:hAnsi="TH SarabunPSK" w:cs="TH SarabunPSK"/>
          <w:sz w:val="32"/>
          <w:szCs w:val="32"/>
          <w:cs/>
        </w:rPr>
        <w:t>หรือ</w:t>
      </w:r>
      <w:r w:rsidRPr="004D296B">
        <w:rPr>
          <w:rFonts w:ascii="TH SarabunPSK" w:hAnsi="TH SarabunPSK" w:cs="TH SarabunPSK"/>
          <w:sz w:val="32"/>
          <w:szCs w:val="32"/>
        </w:rPr>
        <w:t xml:space="preserve"> Chips Select </w:t>
      </w:r>
      <w:r w:rsidR="001E308C">
        <w:rPr>
          <w:rFonts w:ascii="TH SarabunPSK" w:hAnsi="TH SarabunPSK" w:cs="TH SarabunPSK"/>
          <w:sz w:val="32"/>
          <w:szCs w:val="32"/>
          <w:cs/>
        </w:rPr>
        <w:t>เพื่อกำหนดการทำ</w:t>
      </w:r>
      <w:r w:rsidRPr="004D296B">
        <w:rPr>
          <w:rFonts w:ascii="TH SarabunPSK" w:hAnsi="TH SarabunPSK" w:cs="TH SarabunPSK"/>
          <w:sz w:val="32"/>
          <w:szCs w:val="32"/>
          <w:cs/>
        </w:rPr>
        <w:t>งานให้กับ</w:t>
      </w:r>
      <w:r w:rsidR="00533149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991CA0">
        <w:rPr>
          <w:rFonts w:ascii="TH SarabunPSK" w:hAnsi="TH SarabunPSK" w:cs="TH SarabunPSK" w:hint="cs"/>
          <w:sz w:val="32"/>
          <w:szCs w:val="32"/>
          <w:cs/>
        </w:rPr>
        <w:t>คอนโทรลเลอร์</w:t>
      </w:r>
      <w:r w:rsidRPr="004D296B">
        <w:rPr>
          <w:rFonts w:ascii="TH SarabunPSK" w:hAnsi="TH SarabunPSK" w:cs="TH SarabunPSK"/>
          <w:sz w:val="32"/>
          <w:szCs w:val="32"/>
        </w:rPr>
        <w:t xml:space="preserve"> </w:t>
      </w:r>
    </w:p>
    <w:p w:rsidR="00D23985" w:rsidRPr="004D296B" w:rsidRDefault="00D23985" w:rsidP="004D296B">
      <w:pPr>
        <w:rPr>
          <w:rFonts w:ascii="TH SarabunPSK" w:hAnsi="TH SarabunPSK" w:cs="TH SarabunPSK"/>
          <w:sz w:val="32"/>
          <w:szCs w:val="32"/>
        </w:rPr>
      </w:pPr>
      <w:r w:rsidRPr="004D296B">
        <w:rPr>
          <w:rFonts w:ascii="TH SarabunPSK" w:hAnsi="TH SarabunPSK" w:cs="TH SarabunPSK"/>
          <w:sz w:val="32"/>
          <w:szCs w:val="32"/>
        </w:rPr>
        <w:tab/>
        <w:t xml:space="preserve">7-14. DB0-DB7 </w:t>
      </w:r>
      <w:r w:rsidRPr="004D296B">
        <w:rPr>
          <w:rFonts w:ascii="TH SarabunPSK" w:hAnsi="TH SarabunPSK" w:cs="TH SarabunPSK"/>
          <w:sz w:val="32"/>
          <w:szCs w:val="32"/>
          <w:cs/>
        </w:rPr>
        <w:t>เป็นขาสัญญาณ</w:t>
      </w:r>
      <w:r w:rsidR="00991CA0">
        <w:rPr>
          <w:rFonts w:ascii="TH SarabunPSK" w:hAnsi="TH SarabunPSK" w:cs="TH SarabunPSK" w:hint="cs"/>
          <w:sz w:val="32"/>
          <w:szCs w:val="32"/>
          <w:cs/>
        </w:rPr>
        <w:t>เดต้า</w:t>
      </w:r>
      <w:r w:rsidR="00991CA0">
        <w:rPr>
          <w:rFonts w:ascii="TH SarabunPSK" w:hAnsi="TH SarabunPSK" w:cs="TH SarabunPSK"/>
          <w:sz w:val="32"/>
          <w:szCs w:val="32"/>
        </w:rPr>
        <w:t xml:space="preserve"> 8 </w:t>
      </w:r>
      <w:r w:rsidR="00991CA0">
        <w:rPr>
          <w:rFonts w:ascii="TH SarabunPSK" w:hAnsi="TH SarabunPSK" w:cs="TH SarabunPSK" w:hint="cs"/>
          <w:sz w:val="32"/>
          <w:szCs w:val="32"/>
          <w:cs/>
        </w:rPr>
        <w:t>บิต</w:t>
      </w:r>
      <w:r w:rsidRPr="004D296B">
        <w:rPr>
          <w:rFonts w:ascii="TH SarabunPSK" w:hAnsi="TH SarabunPSK" w:cs="TH SarabunPSK"/>
          <w:sz w:val="32"/>
          <w:szCs w:val="32"/>
        </w:rPr>
        <w:t xml:space="preserve"> </w:t>
      </w:r>
      <w:r w:rsidRPr="004D296B">
        <w:rPr>
          <w:rFonts w:ascii="TH SarabunPSK" w:hAnsi="TH SarabunPSK" w:cs="TH SarabunPSK"/>
          <w:sz w:val="32"/>
          <w:szCs w:val="32"/>
          <w:cs/>
        </w:rPr>
        <w:t>ใช้สาหรับเขียนหรืออ่านข้อมูล</w:t>
      </w:r>
      <w:r w:rsidRPr="004D296B">
        <w:rPr>
          <w:rFonts w:ascii="TH SarabunPSK" w:hAnsi="TH SarabunPSK" w:cs="TH SarabunPSK"/>
          <w:sz w:val="32"/>
          <w:szCs w:val="32"/>
        </w:rPr>
        <w:t>/</w:t>
      </w:r>
      <w:r w:rsidR="00991CA0">
        <w:rPr>
          <w:rFonts w:ascii="TH SarabunPSK" w:hAnsi="TH SarabunPSK" w:cs="TH SarabunPSK"/>
          <w:sz w:val="32"/>
          <w:szCs w:val="32"/>
          <w:cs/>
        </w:rPr>
        <w:t>คำ</w:t>
      </w:r>
      <w:r w:rsidRPr="004D296B">
        <w:rPr>
          <w:rFonts w:ascii="TH SarabunPSK" w:hAnsi="TH SarabunPSK" w:cs="TH SarabunPSK"/>
          <w:sz w:val="32"/>
          <w:szCs w:val="32"/>
          <w:cs/>
        </w:rPr>
        <w:t>สั่ง</w:t>
      </w:r>
      <w:r w:rsidRPr="004D296B">
        <w:rPr>
          <w:rFonts w:ascii="TH SarabunPSK" w:hAnsi="TH SarabunPSK" w:cs="TH SarabunPSK"/>
          <w:sz w:val="32"/>
          <w:szCs w:val="32"/>
        </w:rPr>
        <w:t xml:space="preserve"> </w:t>
      </w:r>
    </w:p>
    <w:p w:rsidR="00D23985" w:rsidRPr="004D296B" w:rsidRDefault="00D23985" w:rsidP="004D296B">
      <w:pPr>
        <w:rPr>
          <w:rFonts w:ascii="TH SarabunPSK" w:hAnsi="TH SarabunPSK" w:cs="TH SarabunPSK"/>
          <w:sz w:val="32"/>
          <w:szCs w:val="32"/>
        </w:rPr>
      </w:pPr>
      <w:r w:rsidRPr="004D296B">
        <w:rPr>
          <w:rFonts w:ascii="TH SarabunPSK" w:hAnsi="TH SarabunPSK" w:cs="TH SarabunPSK"/>
          <w:sz w:val="32"/>
          <w:szCs w:val="32"/>
        </w:rPr>
        <w:tab/>
        <w:t xml:space="preserve">15. A (LED+) </w:t>
      </w:r>
      <w:r w:rsidRPr="004D296B">
        <w:rPr>
          <w:rFonts w:ascii="TH SarabunPSK" w:hAnsi="TH SarabunPSK" w:cs="TH SarabunPSK"/>
          <w:sz w:val="32"/>
          <w:szCs w:val="32"/>
          <w:cs/>
        </w:rPr>
        <w:t>เป็นขา</w:t>
      </w:r>
      <w:r w:rsidRPr="004D296B">
        <w:rPr>
          <w:rFonts w:ascii="TH SarabunPSK" w:hAnsi="TH SarabunPSK" w:cs="TH SarabunPSK"/>
          <w:sz w:val="32"/>
          <w:szCs w:val="32"/>
        </w:rPr>
        <w:t xml:space="preserve"> VCC </w:t>
      </w:r>
      <w:r w:rsidRPr="004D296B">
        <w:rPr>
          <w:rFonts w:ascii="TH SarabunPSK" w:hAnsi="TH SarabunPSK" w:cs="TH SarabunPSK"/>
          <w:sz w:val="32"/>
          <w:szCs w:val="32"/>
          <w:cs/>
        </w:rPr>
        <w:t>สาหรับ</w:t>
      </w:r>
      <w:r w:rsidR="00991CA0">
        <w:rPr>
          <w:rFonts w:ascii="TH SarabunPSK" w:hAnsi="TH SarabunPSK" w:cs="TH SarabunPSK"/>
          <w:sz w:val="32"/>
          <w:szCs w:val="32"/>
        </w:rPr>
        <w:t xml:space="preserve"> LED backlight (5 </w:t>
      </w:r>
      <w:r w:rsidR="00991CA0">
        <w:rPr>
          <w:rFonts w:ascii="TH SarabunPSK" w:hAnsi="TH SarabunPSK" w:cs="TH SarabunPSK" w:hint="cs"/>
          <w:sz w:val="32"/>
          <w:szCs w:val="32"/>
          <w:cs/>
        </w:rPr>
        <w:t>โวลต์</w:t>
      </w:r>
      <w:r w:rsidRPr="004D296B">
        <w:rPr>
          <w:rFonts w:ascii="TH SarabunPSK" w:hAnsi="TH SarabunPSK" w:cs="TH SarabunPSK"/>
          <w:sz w:val="32"/>
          <w:szCs w:val="32"/>
        </w:rPr>
        <w:t xml:space="preserve">) </w:t>
      </w:r>
    </w:p>
    <w:p w:rsidR="00D23985" w:rsidRPr="004D296B" w:rsidRDefault="00D23985" w:rsidP="004D296B">
      <w:pPr>
        <w:rPr>
          <w:rFonts w:ascii="TH SarabunPSK" w:hAnsi="TH SarabunPSK" w:cs="TH SarabunPSK"/>
          <w:sz w:val="32"/>
          <w:szCs w:val="32"/>
        </w:rPr>
      </w:pPr>
      <w:r w:rsidRPr="004D296B">
        <w:rPr>
          <w:rFonts w:ascii="TH SarabunPSK" w:hAnsi="TH SarabunPSK" w:cs="TH SarabunPSK"/>
          <w:sz w:val="32"/>
          <w:szCs w:val="32"/>
        </w:rPr>
        <w:tab/>
        <w:t xml:space="preserve">16. K (LED-) </w:t>
      </w:r>
      <w:r w:rsidRPr="004D296B">
        <w:rPr>
          <w:rFonts w:ascii="TH SarabunPSK" w:hAnsi="TH SarabunPSK" w:cs="TH SarabunPSK"/>
          <w:sz w:val="32"/>
          <w:szCs w:val="32"/>
          <w:cs/>
        </w:rPr>
        <w:t>เป็นขา</w:t>
      </w:r>
      <w:r w:rsidRPr="004D296B">
        <w:rPr>
          <w:rFonts w:ascii="TH SarabunPSK" w:hAnsi="TH SarabunPSK" w:cs="TH SarabunPSK"/>
          <w:sz w:val="32"/>
          <w:szCs w:val="32"/>
        </w:rPr>
        <w:t xml:space="preserve"> GND </w:t>
      </w:r>
      <w:r w:rsidRPr="004D296B">
        <w:rPr>
          <w:rFonts w:ascii="TH SarabunPSK" w:hAnsi="TH SarabunPSK" w:cs="TH SarabunPSK"/>
          <w:sz w:val="32"/>
          <w:szCs w:val="32"/>
          <w:cs/>
        </w:rPr>
        <w:t>สาหรับ</w:t>
      </w:r>
      <w:r w:rsidR="00991CA0">
        <w:rPr>
          <w:rFonts w:ascii="TH SarabunPSK" w:hAnsi="TH SarabunPSK" w:cs="TH SarabunPSK"/>
          <w:sz w:val="32"/>
          <w:szCs w:val="32"/>
        </w:rPr>
        <w:t xml:space="preserve"> LED backlight (</w:t>
      </w:r>
      <w:r w:rsidR="00991CA0">
        <w:rPr>
          <w:rFonts w:ascii="TH SarabunPSK" w:hAnsi="TH SarabunPSK" w:cs="TH SarabunPSK" w:hint="cs"/>
          <w:sz w:val="32"/>
          <w:szCs w:val="32"/>
          <w:cs/>
        </w:rPr>
        <w:t>กราวด์</w:t>
      </w:r>
      <w:r w:rsidRPr="004D296B">
        <w:rPr>
          <w:rFonts w:ascii="TH SarabunPSK" w:hAnsi="TH SarabunPSK" w:cs="TH SarabunPSK"/>
          <w:sz w:val="32"/>
          <w:szCs w:val="32"/>
        </w:rPr>
        <w:t>)</w:t>
      </w:r>
    </w:p>
    <w:p w:rsidR="00D23985" w:rsidRPr="004D296B" w:rsidRDefault="00D23985" w:rsidP="004D296B">
      <w:pPr>
        <w:rPr>
          <w:rFonts w:ascii="TH SarabunPSK" w:hAnsi="TH SarabunPSK" w:cs="TH SarabunPSK"/>
          <w:sz w:val="32"/>
          <w:szCs w:val="32"/>
        </w:rPr>
      </w:pPr>
    </w:p>
    <w:p w:rsidR="00D23985" w:rsidRPr="004D296B" w:rsidRDefault="00D23985" w:rsidP="004D296B">
      <w:pPr>
        <w:rPr>
          <w:rFonts w:ascii="TH SarabunPSK" w:hAnsi="TH SarabunPSK" w:cs="TH SarabunPSK"/>
          <w:b/>
          <w:bCs/>
          <w:sz w:val="32"/>
          <w:szCs w:val="32"/>
        </w:rPr>
      </w:pPr>
      <w:r w:rsidRPr="004D296B">
        <w:rPr>
          <w:rFonts w:ascii="TH SarabunPSK" w:hAnsi="TH SarabunPSK" w:cs="TH SarabunPSK"/>
          <w:b/>
          <w:bCs/>
          <w:sz w:val="32"/>
          <w:szCs w:val="32"/>
          <w:cs/>
        </w:rPr>
        <w:t>ตารางที่</w:t>
      </w:r>
      <w:r w:rsidR="00D05DCC">
        <w:rPr>
          <w:rFonts w:ascii="TH SarabunPSK" w:hAnsi="TH SarabunPSK" w:cs="TH SarabunPSK"/>
          <w:b/>
          <w:bCs/>
          <w:sz w:val="32"/>
          <w:szCs w:val="32"/>
        </w:rPr>
        <w:t xml:space="preserve"> 3-6</w:t>
      </w:r>
      <w:r w:rsidRPr="004D296B">
        <w:rPr>
          <w:rFonts w:ascii="TH SarabunPSK" w:hAnsi="TH SarabunPSK" w:cs="TH SarabunPSK"/>
          <w:sz w:val="32"/>
          <w:szCs w:val="32"/>
        </w:rPr>
        <w:t xml:space="preserve"> </w:t>
      </w:r>
      <w:r w:rsidRPr="004D296B">
        <w:rPr>
          <w:rFonts w:ascii="TH SarabunPSK" w:hAnsi="TH SarabunPSK" w:cs="TH SarabunPSK"/>
          <w:sz w:val="32"/>
          <w:szCs w:val="32"/>
          <w:cs/>
        </w:rPr>
        <w:t>คุณสมบัติของ</w:t>
      </w:r>
      <w:r w:rsidR="000160CA">
        <w:rPr>
          <w:rFonts w:ascii="TH SarabunPSK" w:hAnsi="TH SarabunPSK" w:cs="TH SarabunPSK" w:hint="cs"/>
          <w:sz w:val="32"/>
          <w:szCs w:val="32"/>
          <w:cs/>
        </w:rPr>
        <w:t>จอแสดงผล</w:t>
      </w:r>
      <w:r w:rsidR="00991CA0">
        <w:rPr>
          <w:rFonts w:ascii="TH SarabunPSK" w:hAnsi="TH SarabunPSK" w:cs="TH SarabunPSK" w:hint="cs"/>
          <w:sz w:val="32"/>
          <w:szCs w:val="32"/>
          <w:cs/>
        </w:rPr>
        <w:t>ผลึกเหลว</w:t>
      </w:r>
      <w:r w:rsidR="003C7B16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Pr="004D296B">
        <w:rPr>
          <w:rFonts w:ascii="TH SarabunPSK" w:hAnsi="TH SarabunPSK" w:cs="TH SarabunPSK"/>
          <w:sz w:val="32"/>
          <w:szCs w:val="32"/>
        </w:rPr>
        <w:t xml:space="preserve"> 20x4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148"/>
        <w:gridCol w:w="4148"/>
      </w:tblGrid>
      <w:tr w:rsidR="00D23985" w:rsidRPr="004D296B" w:rsidTr="00102C4A">
        <w:trPr>
          <w:trHeight w:val="302"/>
        </w:trPr>
        <w:tc>
          <w:tcPr>
            <w:tcW w:w="2500" w:type="pct"/>
          </w:tcPr>
          <w:p w:rsidR="00D23985" w:rsidRPr="004D296B" w:rsidRDefault="00D23985" w:rsidP="00180CA5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Operating Temp. : 0°C - 50°C</w:t>
            </w:r>
          </w:p>
        </w:tc>
        <w:tc>
          <w:tcPr>
            <w:tcW w:w="2500" w:type="pct"/>
          </w:tcPr>
          <w:p w:rsidR="00D23985" w:rsidRPr="004D296B" w:rsidRDefault="00D23985" w:rsidP="00180CA5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Storage Temp. : -40 to +85 °C</w:t>
            </w:r>
          </w:p>
        </w:tc>
      </w:tr>
      <w:tr w:rsidR="00D23985" w:rsidRPr="004D296B" w:rsidTr="00102C4A">
        <w:trPr>
          <w:trHeight w:val="175"/>
        </w:trPr>
        <w:tc>
          <w:tcPr>
            <w:tcW w:w="2500" w:type="pct"/>
          </w:tcPr>
          <w:p w:rsidR="00D23985" w:rsidRPr="004D296B" w:rsidRDefault="00D23985" w:rsidP="00180CA5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Display Format : 20 characters × 4 lines</w:t>
            </w:r>
          </w:p>
        </w:tc>
        <w:tc>
          <w:tcPr>
            <w:tcW w:w="2500" w:type="pct"/>
          </w:tcPr>
          <w:p w:rsidR="00D23985" w:rsidRPr="004D296B" w:rsidRDefault="00D23985" w:rsidP="00180CA5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Display Fonts : 5 × 8 dots (1 character)</w:t>
            </w:r>
          </w:p>
        </w:tc>
      </w:tr>
      <w:tr w:rsidR="00D23985" w:rsidRPr="004D296B" w:rsidTr="00102C4A">
        <w:trPr>
          <w:trHeight w:val="175"/>
        </w:trPr>
        <w:tc>
          <w:tcPr>
            <w:tcW w:w="2500" w:type="pct"/>
          </w:tcPr>
          <w:p w:rsidR="00D23985" w:rsidRPr="004D296B" w:rsidRDefault="00D23985" w:rsidP="00180CA5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Weight : 65g</w:t>
            </w:r>
          </w:p>
        </w:tc>
        <w:tc>
          <w:tcPr>
            <w:tcW w:w="2500" w:type="pct"/>
          </w:tcPr>
          <w:p w:rsidR="00D23985" w:rsidRPr="004D296B" w:rsidRDefault="00D23985" w:rsidP="00180CA5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Operating temperature : -40 to +85 °C</w:t>
            </w:r>
          </w:p>
        </w:tc>
      </w:tr>
      <w:tr w:rsidR="00D23985" w:rsidRPr="004D296B" w:rsidTr="00102C4A">
        <w:trPr>
          <w:trHeight w:val="175"/>
        </w:trPr>
        <w:tc>
          <w:tcPr>
            <w:tcW w:w="2500" w:type="pct"/>
          </w:tcPr>
          <w:p w:rsidR="00D23985" w:rsidRPr="004D296B" w:rsidRDefault="00D23985" w:rsidP="004D296B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Backlight : Blue</w:t>
            </w:r>
          </w:p>
        </w:tc>
        <w:tc>
          <w:tcPr>
            <w:tcW w:w="2500" w:type="pct"/>
          </w:tcPr>
          <w:p w:rsidR="00D23985" w:rsidRPr="004D296B" w:rsidRDefault="00D23985" w:rsidP="004D296B">
            <w:pPr>
              <w:pStyle w:val="Default"/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>Vibration : 10-55-10 Hz</w:t>
            </w:r>
          </w:p>
        </w:tc>
      </w:tr>
    </w:tbl>
    <w:p w:rsidR="00180CA5" w:rsidRDefault="00180CA5" w:rsidP="00180CA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8966E1" w:rsidRDefault="008966E1" w:rsidP="00180CA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8966E1" w:rsidRDefault="008966E1" w:rsidP="00180CA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8966E1" w:rsidRDefault="008966E1" w:rsidP="00180CA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8966E1" w:rsidRDefault="008966E1" w:rsidP="00180CA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8966E1" w:rsidRDefault="008966E1" w:rsidP="00180CA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180CA5" w:rsidRDefault="00BC0359" w:rsidP="00180CA5">
      <w:pPr>
        <w:rPr>
          <w:rFonts w:ascii="TH SarabunPSK" w:hAnsi="TH SarabunPSK" w:cs="TH SarabunPSK"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3.3.7</w:t>
      </w:r>
      <w:r w:rsidR="00180CA5" w:rsidRPr="004D296B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180CA5" w:rsidRPr="004D296B">
        <w:rPr>
          <w:rFonts w:ascii="TH SarabunPSK" w:hAnsi="TH SarabunPSK" w:cs="TH SarabunPSK"/>
          <w:b/>
          <w:bCs/>
          <w:sz w:val="32"/>
          <w:szCs w:val="32"/>
          <w:cs/>
        </w:rPr>
        <w:t>โมดูล</w:t>
      </w:r>
      <w:r w:rsidR="00404AA2">
        <w:rPr>
          <w:rFonts w:ascii="TH SarabunPSK" w:hAnsi="TH SarabunPSK" w:cs="TH SarabunPSK" w:hint="cs"/>
          <w:b/>
          <w:bCs/>
          <w:sz w:val="32"/>
          <w:szCs w:val="32"/>
          <w:cs/>
        </w:rPr>
        <w:t>แปลงสัญญาณ</w:t>
      </w:r>
      <w:r w:rsidR="00460DDC">
        <w:rPr>
          <w:rFonts w:ascii="TH SarabunPSK" w:hAnsi="TH SarabunPSK" w:cs="TH SarabunPSK" w:hint="cs"/>
          <w:b/>
          <w:bCs/>
          <w:sz w:val="32"/>
          <w:szCs w:val="32"/>
          <w:cs/>
        </w:rPr>
        <w:t>อนุกรม</w:t>
      </w:r>
      <w:proofErr w:type="gramEnd"/>
      <w:r w:rsidR="00180CA5" w:rsidRPr="004D296B">
        <w:rPr>
          <w:rFonts w:ascii="TH SarabunPSK" w:hAnsi="TH SarabunPSK" w:cs="TH SarabunPSK"/>
          <w:b/>
          <w:bCs/>
          <w:sz w:val="32"/>
          <w:szCs w:val="32"/>
        </w:rPr>
        <w:t xml:space="preserve"> Serial </w:t>
      </w:r>
      <w:r w:rsidR="00460DDC" w:rsidRPr="00EE00E5">
        <w:rPr>
          <w:rFonts w:ascii="TH SarabunPSK" w:hAnsi="TH SarabunPSK" w:cs="TH SarabunPSK"/>
          <w:position w:val="-4"/>
          <w:cs/>
        </w:rPr>
        <w:object w:dxaOrig="279" w:dyaOrig="300">
          <v:shape id="_x0000_i1027" type="#_x0000_t75" style="width:21.3pt;height:18.8pt" o:ole="">
            <v:imagedata r:id="rId26" o:title=""/>
          </v:shape>
          <o:OLEObject Type="Embed" ProgID="Equation.DSMT4" ShapeID="_x0000_i1027" DrawAspect="Content" ObjectID="_1570013033" r:id="rId27"/>
        </w:object>
      </w:r>
      <w:r w:rsidR="001E308C">
        <w:rPr>
          <w:rFonts w:ascii="TH SarabunPSK" w:hAnsi="TH SarabunPSK" w:cs="TH SarabunPSK" w:hint="cs"/>
          <w:b/>
          <w:bCs/>
          <w:sz w:val="32"/>
          <w:szCs w:val="32"/>
          <w:cs/>
        </w:rPr>
        <w:t>แอลซีดี</w:t>
      </w:r>
    </w:p>
    <w:p w:rsidR="005F2DE8" w:rsidRDefault="005F2DE8" w:rsidP="00180CA5">
      <w:pPr>
        <w:rPr>
          <w:rFonts w:ascii="TH SarabunPSK" w:hAnsi="TH SarabunPSK" w:cs="TH SarabunPSK"/>
          <w:sz w:val="32"/>
          <w:szCs w:val="32"/>
        </w:rPr>
      </w:pPr>
    </w:p>
    <w:p w:rsidR="005F2DE8" w:rsidRDefault="005F2DE8" w:rsidP="005F2DE8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>
            <wp:extent cx="2675254" cy="952500"/>
            <wp:effectExtent l="19050" t="19050" r="11430" b="19050"/>
            <wp:docPr id="5" name="Picture 5" descr="ผลการค้นหารูปภาพสำหรับ i2c l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ผลการค้นหารูปภาพสำหรับ i2c lcd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951" b="34977"/>
                    <a:stretch/>
                  </pic:blipFill>
                  <pic:spPr bwMode="auto">
                    <a:xfrm>
                      <a:off x="0" y="0"/>
                      <a:ext cx="2681168" cy="954605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427F" w:rsidRDefault="002D427F" w:rsidP="005F2DE8">
      <w:pPr>
        <w:jc w:val="center"/>
        <w:rPr>
          <w:rFonts w:ascii="TH SarabunPSK" w:hAnsi="TH SarabunPSK" w:cs="TH SarabunPSK"/>
          <w:sz w:val="32"/>
          <w:szCs w:val="32"/>
        </w:rPr>
      </w:pPr>
    </w:p>
    <w:p w:rsidR="005F2DE8" w:rsidRPr="00EC60FC" w:rsidRDefault="00D20A38" w:rsidP="005F2DE8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3-10</w:t>
      </w:r>
      <w:r w:rsidR="00EC60F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EC60FC">
        <w:rPr>
          <w:rFonts w:ascii="TH SarabunPSK" w:hAnsi="TH SarabunPSK" w:cs="TH SarabunPSK" w:hint="cs"/>
          <w:sz w:val="32"/>
          <w:szCs w:val="32"/>
          <w:cs/>
        </w:rPr>
        <w:t>โมดูล</w:t>
      </w:r>
      <w:r w:rsidR="002578AC">
        <w:rPr>
          <w:rFonts w:ascii="TH SarabunPSK" w:hAnsi="TH SarabunPSK" w:cs="TH SarabunPSK" w:hint="cs"/>
          <w:sz w:val="32"/>
          <w:szCs w:val="32"/>
          <w:cs/>
        </w:rPr>
        <w:t>แปลงสัญญาณ</w:t>
      </w:r>
      <w:r w:rsidR="00276EF6">
        <w:rPr>
          <w:rFonts w:ascii="TH SarabunPSK" w:hAnsi="TH SarabunPSK" w:cs="TH SarabunPSK" w:hint="cs"/>
          <w:sz w:val="32"/>
          <w:szCs w:val="32"/>
          <w:cs/>
        </w:rPr>
        <w:t>อนุกรม</w:t>
      </w:r>
      <w:r w:rsidR="00EC60F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C60FC">
        <w:rPr>
          <w:rFonts w:ascii="TH SarabunPSK" w:hAnsi="TH SarabunPSK" w:cs="TH SarabunPSK"/>
          <w:sz w:val="32"/>
          <w:szCs w:val="32"/>
        </w:rPr>
        <w:t xml:space="preserve">Serial </w:t>
      </w:r>
      <w:r w:rsidR="00460DDC" w:rsidRPr="00DC173B">
        <w:rPr>
          <w:position w:val="-4"/>
          <w:cs/>
        </w:rPr>
        <w:object w:dxaOrig="260" w:dyaOrig="300">
          <v:shape id="_x0000_i1028" type="#_x0000_t75" style="width:19.4pt;height:18.8pt" o:ole="">
            <v:imagedata r:id="rId29" o:title=""/>
          </v:shape>
          <o:OLEObject Type="Embed" ProgID="Equation.DSMT4" ShapeID="_x0000_i1028" DrawAspect="Content" ObjectID="_1570013034" r:id="rId30"/>
        </w:object>
      </w:r>
      <w:r w:rsidR="001E308C">
        <w:rPr>
          <w:rFonts w:ascii="TH SarabunPSK" w:hAnsi="TH SarabunPSK" w:cs="TH SarabunPSK" w:hint="cs"/>
          <w:sz w:val="32"/>
          <w:szCs w:val="32"/>
          <w:cs/>
        </w:rPr>
        <w:t>แอลซีดี</w:t>
      </w:r>
    </w:p>
    <w:p w:rsidR="005F2DE8" w:rsidRDefault="005F2DE8" w:rsidP="005F2DE8">
      <w:pPr>
        <w:jc w:val="center"/>
        <w:rPr>
          <w:rFonts w:ascii="TH SarabunPSK" w:hAnsi="TH SarabunPSK" w:cs="TH SarabunPSK"/>
          <w:sz w:val="32"/>
          <w:szCs w:val="32"/>
        </w:rPr>
      </w:pPr>
    </w:p>
    <w:p w:rsidR="00180CA5" w:rsidRPr="004D296B" w:rsidRDefault="00EE00E5" w:rsidP="005F2DE8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621509">
        <w:rPr>
          <w:rFonts w:ascii="TH SarabunPSK" w:hAnsi="TH SarabunPSK" w:cs="TH SarabunPSK"/>
          <w:sz w:val="32"/>
          <w:szCs w:val="32"/>
          <w:cs/>
        </w:rPr>
        <w:t>โมดูลแสดงผลแบบ</w:t>
      </w:r>
      <w:r w:rsidR="001E308C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Pr="00621509">
        <w:rPr>
          <w:rFonts w:ascii="TH SarabunPSK" w:hAnsi="TH SarabunPSK" w:cs="TH SarabunPSK"/>
          <w:sz w:val="32"/>
          <w:szCs w:val="32"/>
        </w:rPr>
        <w:t xml:space="preserve"> </w:t>
      </w:r>
      <w:r w:rsidRPr="00621509">
        <w:rPr>
          <w:rFonts w:ascii="TH SarabunPSK" w:hAnsi="TH SarabunPSK" w:cs="TH SarabunPSK"/>
          <w:sz w:val="32"/>
          <w:szCs w:val="32"/>
          <w:cs/>
        </w:rPr>
        <w:t xml:space="preserve">เป็นอุปกรณ์อิเล็กทรอนิกส์สำหรับแสดงข้อความตัวเลขหรือตัวอักษรแบบ </w:t>
      </w:r>
      <w:r w:rsidRPr="00621509">
        <w:rPr>
          <w:rFonts w:ascii="TH SarabunPSK" w:hAnsi="TH SarabunPSK" w:cs="TH SarabunPSK"/>
          <w:sz w:val="32"/>
          <w:szCs w:val="32"/>
        </w:rPr>
        <w:t xml:space="preserve">2 </w:t>
      </w:r>
      <w:r w:rsidRPr="00621509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621509">
        <w:rPr>
          <w:rFonts w:ascii="TH SarabunPSK" w:hAnsi="TH SarabunPSK" w:cs="TH SarabunPSK"/>
          <w:sz w:val="32"/>
          <w:szCs w:val="32"/>
        </w:rPr>
        <w:t xml:space="preserve">4 </w:t>
      </w:r>
      <w:r w:rsidRPr="00621509">
        <w:rPr>
          <w:rFonts w:ascii="TH SarabunPSK" w:hAnsi="TH SarabunPSK" w:cs="TH SarabunPSK"/>
          <w:sz w:val="32"/>
          <w:szCs w:val="32"/>
          <w:cs/>
        </w:rPr>
        <w:t xml:space="preserve">บรรทัด จำนวน </w:t>
      </w:r>
      <w:r w:rsidRPr="00621509">
        <w:rPr>
          <w:rFonts w:ascii="TH SarabunPSK" w:hAnsi="TH SarabunPSK" w:cs="TH SarabunPSK"/>
          <w:sz w:val="32"/>
          <w:szCs w:val="32"/>
        </w:rPr>
        <w:t xml:space="preserve">16 </w:t>
      </w:r>
      <w:r w:rsidRPr="00621509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621509">
        <w:rPr>
          <w:rFonts w:ascii="TH SarabunPSK" w:hAnsi="TH SarabunPSK" w:cs="TH SarabunPSK"/>
          <w:sz w:val="32"/>
          <w:szCs w:val="32"/>
        </w:rPr>
        <w:t xml:space="preserve">20 </w:t>
      </w:r>
      <w:r w:rsidRPr="00621509">
        <w:rPr>
          <w:rFonts w:ascii="TH SarabunPSK" w:hAnsi="TH SarabunPSK" w:cs="TH SarabunPSK"/>
          <w:sz w:val="32"/>
          <w:szCs w:val="32"/>
          <w:cs/>
        </w:rPr>
        <w:t>ตำแหน่งต่อบรรทัด</w:t>
      </w:r>
      <w:r w:rsidR="007F62DE">
        <w:rPr>
          <w:rFonts w:ascii="TH SarabunPSK" w:hAnsi="TH SarabunPSK" w:cs="TH SarabunPSK" w:hint="cs"/>
          <w:sz w:val="32"/>
          <w:szCs w:val="32"/>
          <w:cs/>
        </w:rPr>
        <w:t>ได้แก่</w:t>
      </w:r>
      <w:r w:rsidR="007F62D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7F62DE">
        <w:rPr>
          <w:rFonts w:ascii="TH SarabunPSK" w:hAnsi="TH SarabunPSK" w:cs="TH SarabunPSK"/>
          <w:sz w:val="32"/>
          <w:szCs w:val="32"/>
        </w:rPr>
        <w:t>16x2 20x2</w:t>
      </w:r>
      <w:r w:rsidRPr="00621509">
        <w:rPr>
          <w:rFonts w:ascii="TH SarabunPSK" w:hAnsi="TH SarabunPSK" w:cs="TH SarabunPSK"/>
          <w:sz w:val="32"/>
          <w:szCs w:val="32"/>
        </w:rPr>
        <w:t xml:space="preserve"> </w:t>
      </w:r>
      <w:r w:rsidR="007F62DE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621509">
        <w:rPr>
          <w:rFonts w:ascii="TH SarabunPSK" w:hAnsi="TH SarabunPSK" w:cs="TH SarabunPSK"/>
          <w:sz w:val="32"/>
          <w:szCs w:val="32"/>
        </w:rPr>
        <w:t xml:space="preserve">20x4 </w:t>
      </w:r>
      <w:r w:rsidR="007F62DE">
        <w:rPr>
          <w:rFonts w:ascii="TH SarabunPSK" w:hAnsi="TH SarabunPSK" w:cs="TH SarabunPSK"/>
          <w:sz w:val="32"/>
          <w:szCs w:val="32"/>
          <w:cs/>
        </w:rPr>
        <w:t>เป็นต้น</w:t>
      </w:r>
      <w:r w:rsidRPr="00621509">
        <w:rPr>
          <w:rFonts w:ascii="TH SarabunPSK" w:hAnsi="TH SarabunPSK" w:cs="TH SarabunPSK"/>
          <w:sz w:val="32"/>
          <w:szCs w:val="32"/>
          <w:cs/>
        </w:rPr>
        <w:t xml:space="preserve"> และขนาดของตัวอักษรที่พบเห็นได้บ่อย คือ </w:t>
      </w:r>
      <w:r w:rsidRPr="00621509">
        <w:rPr>
          <w:rFonts w:ascii="TH SarabunPSK" w:hAnsi="TH SarabunPSK" w:cs="TH SarabunPSK"/>
          <w:sz w:val="32"/>
          <w:szCs w:val="32"/>
        </w:rPr>
        <w:t xml:space="preserve">5x7, 5x8 </w:t>
      </w:r>
      <w:r w:rsidRPr="0062150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621509">
        <w:rPr>
          <w:rFonts w:ascii="TH SarabunPSK" w:hAnsi="TH SarabunPSK" w:cs="TH SarabunPSK"/>
          <w:sz w:val="32"/>
          <w:szCs w:val="32"/>
        </w:rPr>
        <w:t xml:space="preserve">5x10 </w:t>
      </w:r>
      <w:r w:rsidRPr="00621509">
        <w:rPr>
          <w:rFonts w:ascii="TH SarabunPSK" w:hAnsi="TH SarabunPSK" w:cs="TH SarabunPSK"/>
          <w:sz w:val="32"/>
          <w:szCs w:val="32"/>
          <w:cs/>
        </w:rPr>
        <w:t>จุด (</w:t>
      </w:r>
      <w:r w:rsidRPr="00621509">
        <w:rPr>
          <w:rFonts w:ascii="TH SarabunPSK" w:hAnsi="TH SarabunPSK" w:cs="TH SarabunPSK"/>
          <w:sz w:val="32"/>
          <w:szCs w:val="32"/>
        </w:rPr>
        <w:t xml:space="preserve">dot matrix) </w:t>
      </w:r>
      <w:r w:rsidR="001E308C">
        <w:rPr>
          <w:rFonts w:ascii="TH SarabunPSK" w:hAnsi="TH SarabunPSK" w:cs="TH SarabunPSK"/>
          <w:sz w:val="32"/>
          <w:szCs w:val="32"/>
          <w:cs/>
        </w:rPr>
        <w:t>โมดูล</w:t>
      </w:r>
      <w:r w:rsidR="001E308C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Pr="00621509">
        <w:rPr>
          <w:rFonts w:ascii="TH SarabunPSK" w:hAnsi="TH SarabunPSK" w:cs="TH SarabunPSK"/>
          <w:sz w:val="32"/>
          <w:szCs w:val="32"/>
        </w:rPr>
        <w:t xml:space="preserve"> </w:t>
      </w:r>
      <w:r w:rsidR="001E308C">
        <w:rPr>
          <w:rFonts w:ascii="TH SarabunPSK" w:hAnsi="TH SarabunPSK" w:cs="TH SarabunPSK"/>
          <w:sz w:val="32"/>
          <w:szCs w:val="32"/>
          <w:cs/>
        </w:rPr>
        <w:t>โดยทั่วไป</w:t>
      </w:r>
      <w:r w:rsidRPr="00621509">
        <w:rPr>
          <w:rFonts w:ascii="TH SarabunPSK" w:hAnsi="TH SarabunPSK" w:cs="TH SarabunPSK"/>
          <w:sz w:val="32"/>
          <w:szCs w:val="32"/>
          <w:cs/>
        </w:rPr>
        <w:t>มักนิยมใช้การเชื่อมต่อกับไมโครคอนโทลเลอร์แบบ</w:t>
      </w:r>
      <w:r w:rsidR="00940292">
        <w:rPr>
          <w:rFonts w:ascii="TH SarabunPSK" w:hAnsi="TH SarabunPSK" w:cs="TH SarabunPSK" w:hint="cs"/>
          <w:sz w:val="32"/>
          <w:szCs w:val="32"/>
          <w:cs/>
        </w:rPr>
        <w:t>ขนาน</w:t>
      </w:r>
      <w:r w:rsidRPr="006215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40292">
        <w:rPr>
          <w:rFonts w:ascii="TH SarabunPSK" w:hAnsi="TH SarabunPSK" w:cs="TH SarabunPSK" w:hint="cs"/>
          <w:sz w:val="32"/>
          <w:szCs w:val="32"/>
          <w:cs/>
        </w:rPr>
        <w:t>(</w:t>
      </w:r>
      <w:r w:rsidR="00940292">
        <w:rPr>
          <w:rFonts w:ascii="TH SarabunPSK" w:hAnsi="TH SarabunPSK" w:cs="TH SarabunPSK"/>
          <w:sz w:val="32"/>
          <w:szCs w:val="32"/>
        </w:rPr>
        <w:t xml:space="preserve">parallel) </w:t>
      </w:r>
      <w:r w:rsidRPr="00621509">
        <w:rPr>
          <w:rFonts w:ascii="TH SarabunPSK" w:hAnsi="TH SarabunPSK" w:cs="TH SarabunPSK"/>
          <w:sz w:val="32"/>
          <w:szCs w:val="32"/>
          <w:cs/>
        </w:rPr>
        <w:t xml:space="preserve">สำหรับรับส่งข้อมูลทีละ </w:t>
      </w:r>
      <w:r w:rsidRPr="00621509">
        <w:rPr>
          <w:rFonts w:ascii="TH SarabunPSK" w:hAnsi="TH SarabunPSK" w:cs="TH SarabunPSK"/>
          <w:sz w:val="32"/>
          <w:szCs w:val="32"/>
        </w:rPr>
        <w:t xml:space="preserve">8 </w:t>
      </w:r>
      <w:r w:rsidRPr="00621509">
        <w:rPr>
          <w:rFonts w:ascii="TH SarabunPSK" w:hAnsi="TH SarabunPSK" w:cs="TH SarabunPSK"/>
          <w:sz w:val="32"/>
          <w:szCs w:val="32"/>
          <w:cs/>
        </w:rPr>
        <w:t xml:space="preserve">บิต หรือ </w:t>
      </w:r>
      <w:r w:rsidRPr="00621509">
        <w:rPr>
          <w:rFonts w:ascii="TH SarabunPSK" w:hAnsi="TH SarabunPSK" w:cs="TH SarabunPSK"/>
          <w:sz w:val="32"/>
          <w:szCs w:val="32"/>
        </w:rPr>
        <w:t xml:space="preserve">4 </w:t>
      </w:r>
      <w:r w:rsidRPr="00621509">
        <w:rPr>
          <w:rFonts w:ascii="TH SarabunPSK" w:hAnsi="TH SarabunPSK" w:cs="TH SarabunPSK"/>
          <w:sz w:val="32"/>
          <w:szCs w:val="32"/>
          <w:cs/>
        </w:rPr>
        <w:t xml:space="preserve">บิต และยังต้องใช้ขาสัญญาณควบคุมอีกคือ </w:t>
      </w:r>
      <w:r w:rsidRPr="00621509">
        <w:rPr>
          <w:rFonts w:ascii="TH SarabunPSK" w:hAnsi="TH SarabunPSK" w:cs="TH SarabunPSK"/>
          <w:sz w:val="32"/>
          <w:szCs w:val="32"/>
        </w:rPr>
        <w:t>Enable, R/W, RS</w:t>
      </w:r>
      <w:r w:rsidR="00180CA5" w:rsidRPr="004D296B">
        <w:rPr>
          <w:rFonts w:ascii="TH SarabunPSK" w:hAnsi="TH SarabunPSK" w:cs="TH SarabunPSK"/>
          <w:sz w:val="32"/>
          <w:szCs w:val="32"/>
        </w:rPr>
        <w:t xml:space="preserve"> </w:t>
      </w:r>
    </w:p>
    <w:p w:rsidR="00D23985" w:rsidRPr="004D296B" w:rsidRDefault="00D23985" w:rsidP="004E183C">
      <w:pPr>
        <w:rPr>
          <w:rFonts w:ascii="TH SarabunPSK" w:hAnsi="TH SarabunPSK" w:cs="TH SarabunPSK"/>
          <w:sz w:val="32"/>
          <w:szCs w:val="32"/>
        </w:rPr>
      </w:pPr>
    </w:p>
    <w:p w:rsidR="00D23985" w:rsidRPr="004D296B" w:rsidRDefault="00D23985" w:rsidP="00EC60FC">
      <w:pPr>
        <w:rPr>
          <w:rFonts w:ascii="TH SarabunPSK" w:hAnsi="TH SarabunPSK" w:cs="TH SarabunPSK"/>
          <w:sz w:val="32"/>
          <w:szCs w:val="32"/>
          <w:cs/>
        </w:rPr>
      </w:pPr>
      <w:r w:rsidRPr="004D296B">
        <w:rPr>
          <w:rFonts w:ascii="TH SarabunPSK" w:hAnsi="TH SarabunPSK" w:cs="TH SarabunPSK"/>
          <w:b/>
          <w:bCs/>
          <w:sz w:val="32"/>
          <w:szCs w:val="32"/>
          <w:cs/>
        </w:rPr>
        <w:t>ตารางที่</w:t>
      </w:r>
      <w:r w:rsidR="00D05DCC">
        <w:rPr>
          <w:rFonts w:ascii="TH SarabunPSK" w:hAnsi="TH SarabunPSK" w:cs="TH SarabunPSK"/>
          <w:b/>
          <w:bCs/>
          <w:sz w:val="32"/>
          <w:szCs w:val="32"/>
        </w:rPr>
        <w:t xml:space="preserve"> 3-7</w:t>
      </w:r>
      <w:r w:rsidRPr="004D296B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D296B">
        <w:rPr>
          <w:rFonts w:ascii="TH SarabunPSK" w:hAnsi="TH SarabunPSK" w:cs="TH SarabunPSK"/>
          <w:sz w:val="32"/>
          <w:szCs w:val="32"/>
          <w:cs/>
        </w:rPr>
        <w:t>คุณสมบัติของโมดูล</w:t>
      </w:r>
      <w:r w:rsidR="00940292">
        <w:rPr>
          <w:rFonts w:ascii="TH SarabunPSK" w:hAnsi="TH SarabunPSK" w:cs="TH SarabunPSK" w:hint="cs"/>
          <w:sz w:val="32"/>
          <w:szCs w:val="32"/>
          <w:cs/>
        </w:rPr>
        <w:t>แปลงสัญญาณอนุกรม</w:t>
      </w:r>
      <w:r w:rsidRPr="004D296B">
        <w:rPr>
          <w:rFonts w:ascii="TH SarabunPSK" w:hAnsi="TH SarabunPSK" w:cs="TH SarabunPSK"/>
          <w:sz w:val="32"/>
          <w:szCs w:val="32"/>
        </w:rPr>
        <w:t xml:space="preserve"> Serial </w:t>
      </w:r>
      <w:r w:rsidR="00460DDC" w:rsidRPr="00DC173B">
        <w:rPr>
          <w:position w:val="-4"/>
          <w:cs/>
        </w:rPr>
        <w:object w:dxaOrig="260" w:dyaOrig="300">
          <v:shape id="_x0000_i1029" type="#_x0000_t75" style="width:19.4pt;height:18.8pt" o:ole="">
            <v:imagedata r:id="rId31" o:title=""/>
          </v:shape>
          <o:OLEObject Type="Embed" ProgID="Equation.DSMT4" ShapeID="_x0000_i1029" DrawAspect="Content" ObjectID="_1570013035" r:id="rId32"/>
        </w:object>
      </w:r>
      <w:r w:rsidR="007F62DE">
        <w:rPr>
          <w:rFonts w:ascii="TH SarabunPSK" w:hAnsi="TH SarabunPSK" w:cs="TH SarabunPSK" w:hint="cs"/>
          <w:sz w:val="32"/>
          <w:szCs w:val="32"/>
          <w:cs/>
        </w:rPr>
        <w:t>แอลซีด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87"/>
        <w:gridCol w:w="4209"/>
      </w:tblGrid>
      <w:tr w:rsidR="00D23985" w:rsidRPr="004D296B" w:rsidTr="003C15DB">
        <w:trPr>
          <w:trHeight w:val="175"/>
        </w:trPr>
        <w:tc>
          <w:tcPr>
            <w:tcW w:w="5000" w:type="pct"/>
            <w:gridSpan w:val="2"/>
          </w:tcPr>
          <w:p w:rsidR="00D23985" w:rsidRPr="004D296B" w:rsidRDefault="00D23985" w:rsidP="00756ABF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Serial </w:t>
            </w:r>
            <w:r w:rsidR="00940292" w:rsidRPr="00DC173B">
              <w:rPr>
                <w:position w:val="-4"/>
                <w:cs/>
              </w:rPr>
              <w:object w:dxaOrig="260" w:dyaOrig="300">
                <v:shape id="_x0000_i1030" type="#_x0000_t75" style="width:19.4pt;height:18.8pt" o:ole="">
                  <v:imagedata r:id="rId33" o:title=""/>
                </v:shape>
                <o:OLEObject Type="Embed" ProgID="Equation.DSMT4" ShapeID="_x0000_i1030" DrawAspect="Content" ObjectID="_1570013036" r:id="rId34"/>
              </w:object>
            </w: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LCD modules </w:t>
            </w:r>
          </w:p>
        </w:tc>
      </w:tr>
      <w:tr w:rsidR="00D23985" w:rsidRPr="004D296B" w:rsidTr="003C15DB">
        <w:trPr>
          <w:trHeight w:val="182"/>
        </w:trPr>
        <w:tc>
          <w:tcPr>
            <w:tcW w:w="2463" w:type="pct"/>
          </w:tcPr>
          <w:p w:rsidR="00D23985" w:rsidRPr="004D296B" w:rsidRDefault="00D23985" w:rsidP="004E183C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Input Voltage : -0.3 to VDD +0.3V </w:t>
            </w:r>
          </w:p>
        </w:tc>
        <w:tc>
          <w:tcPr>
            <w:tcW w:w="2537" w:type="pct"/>
          </w:tcPr>
          <w:p w:rsidR="00D23985" w:rsidRPr="004D296B" w:rsidRDefault="00D23985" w:rsidP="004E183C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Supply Current : 0.5 to 1.5 mA </w:t>
            </w:r>
          </w:p>
        </w:tc>
      </w:tr>
      <w:tr w:rsidR="00D23985" w:rsidRPr="004D296B" w:rsidTr="003C15DB">
        <w:trPr>
          <w:trHeight w:val="182"/>
        </w:trPr>
        <w:tc>
          <w:tcPr>
            <w:tcW w:w="2463" w:type="pct"/>
          </w:tcPr>
          <w:p w:rsidR="00D23985" w:rsidRPr="004D296B" w:rsidRDefault="00D23985" w:rsidP="004E183C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Input High Volt. : 0.7 VDD to VDD V </w:t>
            </w:r>
          </w:p>
        </w:tc>
        <w:tc>
          <w:tcPr>
            <w:tcW w:w="2537" w:type="pct"/>
          </w:tcPr>
          <w:p w:rsidR="00D23985" w:rsidRPr="004D296B" w:rsidRDefault="00D23985" w:rsidP="004E183C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Input Low Volt. : VSS to 0.3 VDD V </w:t>
            </w:r>
          </w:p>
        </w:tc>
      </w:tr>
      <w:tr w:rsidR="00D23985" w:rsidRPr="004D296B" w:rsidTr="003C15DB">
        <w:trPr>
          <w:trHeight w:val="182"/>
        </w:trPr>
        <w:tc>
          <w:tcPr>
            <w:tcW w:w="2463" w:type="pct"/>
          </w:tcPr>
          <w:p w:rsidR="00D23985" w:rsidRPr="004D296B" w:rsidRDefault="00D23985" w:rsidP="004E183C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Supply Voltage (Logic) : -0.3 to 5.5 V </w:t>
            </w:r>
          </w:p>
        </w:tc>
        <w:tc>
          <w:tcPr>
            <w:tcW w:w="2537" w:type="pct"/>
          </w:tcPr>
          <w:p w:rsidR="00D23985" w:rsidRPr="004D296B" w:rsidRDefault="00D23985" w:rsidP="004E183C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Supply Voltage (LCD) : VDD-7.0 to VDD+0.3 </w:t>
            </w:r>
          </w:p>
        </w:tc>
      </w:tr>
      <w:tr w:rsidR="00D23985" w:rsidRPr="004D296B" w:rsidTr="003C15DB">
        <w:trPr>
          <w:trHeight w:val="175"/>
        </w:trPr>
        <w:tc>
          <w:tcPr>
            <w:tcW w:w="2463" w:type="pct"/>
          </w:tcPr>
          <w:p w:rsidR="00D23985" w:rsidRPr="004D296B" w:rsidRDefault="00D23985" w:rsidP="004E183C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Operating Temp. : -20 to 70 °C </w:t>
            </w:r>
          </w:p>
        </w:tc>
        <w:tc>
          <w:tcPr>
            <w:tcW w:w="2537" w:type="pct"/>
          </w:tcPr>
          <w:p w:rsidR="00D23985" w:rsidRPr="004D296B" w:rsidRDefault="00D23985" w:rsidP="004E183C">
            <w:pPr>
              <w:spacing w:after="240"/>
              <w:rPr>
                <w:rFonts w:ascii="TH SarabunPSK" w:hAnsi="TH SarabunPSK" w:cs="TH SarabunPSK"/>
                <w:sz w:val="32"/>
                <w:szCs w:val="32"/>
              </w:rPr>
            </w:pPr>
            <w:r w:rsidRPr="004D296B">
              <w:rPr>
                <w:rFonts w:ascii="TH SarabunPSK" w:hAnsi="TH SarabunPSK" w:cs="TH SarabunPSK"/>
                <w:sz w:val="32"/>
                <w:szCs w:val="32"/>
              </w:rPr>
              <w:t xml:space="preserve">Storage Temp. : -30 to 80 °C </w:t>
            </w:r>
          </w:p>
        </w:tc>
      </w:tr>
    </w:tbl>
    <w:p w:rsidR="00D23985" w:rsidRPr="004D296B" w:rsidRDefault="00D23985" w:rsidP="004E183C">
      <w:pPr>
        <w:rPr>
          <w:rFonts w:ascii="TH SarabunPSK" w:hAnsi="TH SarabunPSK" w:cs="TH SarabunPSK"/>
          <w:sz w:val="32"/>
          <w:szCs w:val="32"/>
        </w:rPr>
      </w:pPr>
    </w:p>
    <w:p w:rsidR="00705002" w:rsidRDefault="00BC0359" w:rsidP="0022077A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  <w:cs/>
        </w:rPr>
      </w:pPr>
      <w:proofErr w:type="gramStart"/>
      <w:r>
        <w:rPr>
          <w:rFonts w:ascii="TH SarabunPSK" w:hAnsi="TH SarabunPSK" w:cs="TH SarabunPSK"/>
          <w:color w:val="222222"/>
          <w:sz w:val="32"/>
          <w:szCs w:val="32"/>
        </w:rPr>
        <w:t>3.4</w:t>
      </w:r>
      <w:r w:rsidR="00705002">
        <w:rPr>
          <w:rFonts w:ascii="TH SarabunPSK" w:hAnsi="TH SarabunPSK" w:cs="TH SarabunPSK"/>
          <w:color w:val="222222"/>
          <w:sz w:val="32"/>
          <w:szCs w:val="32"/>
        </w:rPr>
        <w:t xml:space="preserve">  </w:t>
      </w:r>
      <w:r w:rsidR="0022237E">
        <w:rPr>
          <w:rFonts w:ascii="TH SarabunPSK" w:hAnsi="TH SarabunPSK" w:cs="TH SarabunPSK" w:hint="cs"/>
          <w:color w:val="222222"/>
          <w:sz w:val="32"/>
          <w:szCs w:val="32"/>
          <w:cs/>
        </w:rPr>
        <w:t>การออกแบบ</w:t>
      </w:r>
      <w:r w:rsidR="00705002">
        <w:rPr>
          <w:rFonts w:ascii="TH SarabunPSK" w:hAnsi="TH SarabunPSK" w:cs="TH SarabunPSK" w:hint="cs"/>
          <w:color w:val="222222"/>
          <w:sz w:val="32"/>
          <w:szCs w:val="32"/>
          <w:cs/>
        </w:rPr>
        <w:t>วงจร</w:t>
      </w:r>
      <w:r w:rsidR="0022237E">
        <w:rPr>
          <w:rFonts w:ascii="TH SarabunPSK" w:hAnsi="TH SarabunPSK" w:cs="TH SarabunPSK" w:hint="cs"/>
          <w:color w:val="222222"/>
          <w:sz w:val="32"/>
          <w:szCs w:val="32"/>
          <w:cs/>
        </w:rPr>
        <w:t>ที่ใช้ในระบบ</w:t>
      </w:r>
      <w:proofErr w:type="gramEnd"/>
    </w:p>
    <w:p w:rsidR="00705002" w:rsidRDefault="00705002" w:rsidP="00705002">
      <w:pPr>
        <w:ind w:firstLine="72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ในการทำโครงงาน</w:t>
      </w:r>
      <w:r w:rsidRPr="00D15D88">
        <w:rPr>
          <w:rFonts w:ascii="TH SarabunPSK" w:hAnsi="TH SarabunPSK" w:cs="TH SarabunPSK"/>
          <w:sz w:val="32"/>
          <w:szCs w:val="32"/>
          <w:cs/>
        </w:rPr>
        <w:t>มีกา</w:t>
      </w:r>
      <w:r>
        <w:rPr>
          <w:rFonts w:ascii="TH SarabunPSK" w:hAnsi="TH SarabunPSK" w:cs="TH SarabunPSK"/>
          <w:sz w:val="32"/>
          <w:szCs w:val="32"/>
          <w:cs/>
        </w:rPr>
        <w:t>รออกแบบวงจร</w:t>
      </w:r>
      <w:r>
        <w:rPr>
          <w:rFonts w:ascii="TH SarabunPSK" w:hAnsi="TH SarabunPSK" w:cs="TH SarabunPSK" w:hint="cs"/>
          <w:sz w:val="32"/>
          <w:szCs w:val="32"/>
          <w:cs/>
        </w:rPr>
        <w:t>แสดงค่าจอ</w:t>
      </w:r>
      <w:r w:rsidR="007C203F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>
        <w:rPr>
          <w:rFonts w:ascii="TH SarabunPSK" w:hAnsi="TH SarabunPSK" w:cs="TH SarabunPSK" w:hint="cs"/>
          <w:sz w:val="32"/>
          <w:szCs w:val="32"/>
          <w:cs/>
        </w:rPr>
        <w:t>วงจรการสื่อสารกับ</w:t>
      </w:r>
      <w:r w:rsidR="00940292">
        <w:rPr>
          <w:rFonts w:ascii="TH SarabunPSK" w:hAnsi="TH SarabunPSK" w:cs="TH SarabunPSK" w:hint="cs"/>
          <w:sz w:val="32"/>
          <w:szCs w:val="32"/>
          <w:cs/>
        </w:rPr>
        <w:t>โมดูลต่อพ่วงเก็บข้อมูล</w:t>
      </w:r>
      <w:r w:rsidR="002E692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40292">
        <w:rPr>
          <w:rFonts w:ascii="TH SarabunPSK" w:hAnsi="TH SarabunPSK" w:cs="TH SarabunPSK" w:hint="cs"/>
          <w:sz w:val="32"/>
          <w:szCs w:val="32"/>
          <w:cs/>
        </w:rPr>
        <w:t>(</w:t>
      </w:r>
      <w:hyperlink r:id="rId35" w:history="1">
        <w:r w:rsidRPr="0022077A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</w:rPr>
          <w:t>Data Logger Shield</w:t>
        </w:r>
      </w:hyperlink>
      <w:r w:rsidR="00940292"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D5AA6">
        <w:rPr>
          <w:rFonts w:ascii="TH SarabunPSK" w:hAnsi="TH SarabunPSK" w:cs="TH SarabunPSK"/>
          <w:sz w:val="32"/>
          <w:szCs w:val="32"/>
          <w:cs/>
        </w:rPr>
        <w:t>วงจรการสื่อสารกับ</w:t>
      </w:r>
      <w:r w:rsidR="00940292">
        <w:rPr>
          <w:rFonts w:ascii="TH SarabunPSK" w:hAnsi="TH SarabunPSK" w:cs="TH SarabunPSK" w:hint="cs"/>
          <w:sz w:val="32"/>
          <w:szCs w:val="32"/>
          <w:cs/>
        </w:rPr>
        <w:t>คีย์แพด</w:t>
      </w:r>
      <w:r w:rsidR="007C203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27A2E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CD5AA6">
        <w:rPr>
          <w:rFonts w:ascii="TH SarabunPSK" w:hAnsi="TH SarabunPSK" w:cs="TH SarabunPSK"/>
          <w:sz w:val="32"/>
          <w:szCs w:val="32"/>
          <w:cs/>
        </w:rPr>
        <w:t>วงจรการสื่อสารกับ</w:t>
      </w:r>
      <w:r w:rsidR="007F62DE">
        <w:rPr>
          <w:rFonts w:ascii="TH SarabunPSK" w:hAnsi="TH SarabunPSK" w:cs="TH SarabunPSK" w:hint="cs"/>
          <w:sz w:val="32"/>
          <w:szCs w:val="32"/>
          <w:cs/>
        </w:rPr>
        <w:t xml:space="preserve">เครื่องวัดกระแสน้ำแบบใบพัด </w:t>
      </w:r>
      <w:r w:rsidR="007C203F">
        <w:rPr>
          <w:rFonts w:ascii="TH SarabunPSK" w:hAnsi="TH SarabunPSK" w:cs="TH SarabunPSK"/>
          <w:sz w:val="32"/>
          <w:szCs w:val="32"/>
        </w:rPr>
        <w:t>A–</w:t>
      </w:r>
      <w:r w:rsidR="00927A2E">
        <w:rPr>
          <w:rFonts w:ascii="TH SarabunPSK" w:hAnsi="TH SarabunPSK" w:cs="TH SarabunPSK"/>
          <w:sz w:val="32"/>
          <w:szCs w:val="32"/>
        </w:rPr>
        <w:t>OTT C31</w:t>
      </w:r>
    </w:p>
    <w:p w:rsidR="00705002" w:rsidRDefault="00705002" w:rsidP="0022077A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A91AD4" w:rsidRDefault="0075397B" w:rsidP="00A91AD4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  <w:proofErr w:type="gramStart"/>
      <w:r>
        <w:rPr>
          <w:rFonts w:ascii="TH SarabunPSK" w:hAnsi="TH SarabunPSK" w:cs="TH SarabunPSK"/>
          <w:sz w:val="32"/>
          <w:szCs w:val="32"/>
        </w:rPr>
        <w:t>3.4.1</w:t>
      </w:r>
      <w:r w:rsidR="00A91AD4">
        <w:rPr>
          <w:rFonts w:ascii="TH SarabunPSK" w:hAnsi="TH SarabunPSK" w:cs="TH SarabunPSK"/>
          <w:sz w:val="32"/>
          <w:szCs w:val="32"/>
        </w:rPr>
        <w:t xml:space="preserve">  </w:t>
      </w:r>
      <w:r w:rsidR="00A91AD4">
        <w:rPr>
          <w:rFonts w:ascii="TH SarabunPSK" w:hAnsi="TH SarabunPSK" w:cs="TH SarabunPSK" w:hint="cs"/>
          <w:sz w:val="32"/>
          <w:szCs w:val="32"/>
          <w:cs/>
        </w:rPr>
        <w:t>วงจรสื่อสารกับเครื่องวัดกระแสน้ำแบบใบพัด</w:t>
      </w:r>
      <w:proofErr w:type="gramEnd"/>
      <w:r w:rsidR="00A91AD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C203F">
        <w:rPr>
          <w:rFonts w:ascii="TH SarabunPSK" w:hAnsi="TH SarabunPSK" w:cs="TH SarabunPSK"/>
          <w:sz w:val="32"/>
          <w:szCs w:val="32"/>
        </w:rPr>
        <w:t>A-</w:t>
      </w:r>
      <w:r w:rsidR="00A91AD4">
        <w:rPr>
          <w:rFonts w:ascii="TH SarabunPSK" w:hAnsi="TH SarabunPSK" w:cs="TH SarabunPSK"/>
          <w:sz w:val="32"/>
          <w:szCs w:val="32"/>
        </w:rPr>
        <w:t>OTT C31</w:t>
      </w:r>
    </w:p>
    <w:p w:rsidR="00A91AD4" w:rsidRPr="00D00AC0" w:rsidRDefault="00A91AD4" w:rsidP="00A91AD4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ในการต่อเครื่องวัดกระแสน้ำแบบใบพัด </w:t>
      </w:r>
      <w:r w:rsidR="007C203F">
        <w:rPr>
          <w:rFonts w:ascii="TH SarabunPSK" w:hAnsi="TH SarabunPSK" w:cs="TH SarabunPSK"/>
          <w:b w:val="0"/>
          <w:bCs w:val="0"/>
          <w:sz w:val="32"/>
          <w:szCs w:val="32"/>
        </w:rPr>
        <w:t>A–</w:t>
      </w:r>
      <w:r>
        <w:rPr>
          <w:rFonts w:ascii="TH SarabunPSK" w:hAnsi="TH SarabunPSK" w:cs="TH SarabunPSK"/>
          <w:b w:val="0"/>
          <w:bCs w:val="0"/>
          <w:sz w:val="32"/>
          <w:szCs w:val="32"/>
        </w:rPr>
        <w:t xml:space="preserve">OTT C31 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กับบอร์ดไมโครคอนโทรลเลอร์ </w:t>
      </w:r>
      <w:r>
        <w:rPr>
          <w:rFonts w:ascii="TH SarabunPSK" w:hAnsi="TH SarabunPSK" w:cs="TH SarabunPSK"/>
          <w:b w:val="0"/>
          <w:bCs w:val="0"/>
          <w:sz w:val="32"/>
          <w:szCs w:val="32"/>
        </w:rPr>
        <w:t xml:space="preserve">Arduino Mega 2560 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มีวิธีการดังนี้ ขา 51 ของบอร์ดไมโครคอนโทรลเลอร์ต่อรวมเข้ากับไดโอดและตัวต้านทานที่ต่ออนุกรมกันไว้ ส่วนปลายขาของตัวต้านต่อเข้ากับขา 5</w:t>
      </w:r>
      <w:r w:rsidR="007C203F"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  <w:r w:rsidR="007C203F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โวลต์</w:t>
      </w:r>
      <w:r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ของ และขา</w:t>
      </w:r>
      <w:r w:rsidR="007C203F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กราวด์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ต่อเข้ากับสายสีดำของเครื่องวัดกระแสน้ำแบบใบพัด</w:t>
      </w:r>
      <w:r w:rsidR="00202E0D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 แสดงได้ดังภาพที่ 3-11</w:t>
      </w:r>
    </w:p>
    <w:p w:rsidR="00A91AD4" w:rsidRDefault="00A91AD4" w:rsidP="00A91AD4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</w:p>
    <w:p w:rsidR="00A91AD4" w:rsidRPr="00D00AC0" w:rsidRDefault="00C75832" w:rsidP="00A91AD4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theme="minorBidi"/>
          <w:sz w:val="32"/>
          <w:szCs w:val="32"/>
          <w:cs/>
        </w:rPr>
      </w:pPr>
      <w:r>
        <w:rPr>
          <w:cs/>
        </w:rPr>
        <w:object w:dxaOrig="12094" w:dyaOrig="5749">
          <v:shape id="_x0000_i1031" type="#_x0000_t75" style="width:363.15pt;height:197.85pt" o:ole="">
            <v:imagedata r:id="rId36" o:title=""/>
          </v:shape>
          <o:OLEObject Type="Embed" ProgID="Visio.Drawing.11" ShapeID="_x0000_i1031" DrawAspect="Content" ObjectID="_1570013037" r:id="rId37"/>
        </w:object>
      </w:r>
    </w:p>
    <w:p w:rsidR="00A91AD4" w:rsidRDefault="00A91AD4" w:rsidP="00A91AD4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sz w:val="32"/>
          <w:szCs w:val="32"/>
        </w:rPr>
      </w:pPr>
    </w:p>
    <w:p w:rsidR="00A91AD4" w:rsidRPr="00E63DE4" w:rsidRDefault="00D20A38" w:rsidP="00A91AD4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ภาพที่ 3-11</w:t>
      </w:r>
      <w:r w:rsidR="00A91AD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91AD4" w:rsidRPr="00E63DE4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การต่อวงจรสื่อสารกับเครื่องวัดกระแสน้ำแบบใบพัด </w:t>
      </w:r>
      <w:r w:rsidR="00C709CB">
        <w:rPr>
          <w:rFonts w:ascii="TH SarabunPSK" w:hAnsi="TH SarabunPSK" w:cs="TH SarabunPSK"/>
          <w:b w:val="0"/>
          <w:bCs w:val="0"/>
          <w:sz w:val="32"/>
          <w:szCs w:val="32"/>
        </w:rPr>
        <w:t>A-</w:t>
      </w:r>
      <w:r w:rsidR="00A91AD4" w:rsidRPr="00E63DE4">
        <w:rPr>
          <w:rFonts w:ascii="TH SarabunPSK" w:hAnsi="TH SarabunPSK" w:cs="TH SarabunPSK"/>
          <w:b w:val="0"/>
          <w:bCs w:val="0"/>
          <w:sz w:val="32"/>
          <w:szCs w:val="32"/>
        </w:rPr>
        <w:t>OTT C31</w:t>
      </w:r>
    </w:p>
    <w:p w:rsidR="00A91AD4" w:rsidRDefault="00A91AD4" w:rsidP="0065527D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  <w:cs/>
        </w:rPr>
      </w:pPr>
    </w:p>
    <w:p w:rsidR="00A91AD4" w:rsidRDefault="00A91AD4" w:rsidP="00A91AD4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3.</w:t>
      </w:r>
      <w:r w:rsidR="0075397B">
        <w:rPr>
          <w:rFonts w:ascii="TH SarabunPSK" w:hAnsi="TH SarabunPSK" w:cs="TH SarabunPSK" w:hint="cs"/>
          <w:color w:val="222222"/>
          <w:sz w:val="32"/>
          <w:szCs w:val="32"/>
          <w:cs/>
        </w:rPr>
        <w:t>4.2</w:t>
      </w:r>
      <w:r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 </w:t>
      </w:r>
      <w:r w:rsidRPr="00CD5AA6">
        <w:rPr>
          <w:rFonts w:ascii="TH SarabunPSK" w:hAnsi="TH SarabunPSK" w:cs="TH SarabunPSK"/>
          <w:sz w:val="32"/>
          <w:szCs w:val="32"/>
          <w:cs/>
        </w:rPr>
        <w:t>วงจรการสื่อสารกับ</w:t>
      </w:r>
      <w:r w:rsidR="00D2248D">
        <w:rPr>
          <w:rFonts w:ascii="TH SarabunPSK" w:hAnsi="TH SarabunPSK" w:cs="TH SarabunPSK" w:hint="cs"/>
          <w:sz w:val="32"/>
          <w:szCs w:val="32"/>
          <w:cs/>
        </w:rPr>
        <w:t>คีย์แพด</w:t>
      </w:r>
      <w:r w:rsidR="00947A7D">
        <w:rPr>
          <w:rFonts w:ascii="TH SarabunPSK" w:hAnsi="TH SarabunPSK" w:cs="TH SarabunPSK"/>
          <w:sz w:val="32"/>
          <w:szCs w:val="32"/>
        </w:rPr>
        <w:t xml:space="preserve"> </w:t>
      </w:r>
    </w:p>
    <w:p w:rsidR="00A91AD4" w:rsidRDefault="00A91AD4" w:rsidP="00A91AD4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sz w:val="32"/>
          <w:szCs w:val="32"/>
        </w:rPr>
      </w:pPr>
      <w:r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ปุ่มกดที่นอกเหนือจากตัวเลขที่ใช้พิมพ์ค่าต่างๆแล้ว ยังมีตัวอักษรภาษาอังกฤษนั้นยังใช้ในการบันทึกค่าหรือลบค่า และยังเป็นลูกศรอีกด้วย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  <w:cs/>
        </w:rPr>
        <w:t>ขา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ของ</w:t>
      </w:r>
      <w:r w:rsidR="00410D2A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คีย์แพด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ทั้ง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</w:rPr>
        <w:t xml:space="preserve">8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  <w:cs/>
        </w:rPr>
        <w:t>นั้น ถ้ามองจากด้านหน้า และ</w:t>
      </w:r>
      <w:r>
        <w:rPr>
          <w:rFonts w:ascii="TH SarabunPSK" w:hAnsi="TH SarabunPSK" w:cs="TH SarabunPSK"/>
          <w:b w:val="0"/>
          <w:bCs w:val="0"/>
          <w:sz w:val="32"/>
          <w:szCs w:val="32"/>
          <w:cs/>
        </w:rPr>
        <w:t>นับจากซ้ายไปขวา จะเป็นขาหมายเลข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</w:rPr>
        <w:t xml:space="preserve">1-8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ตามลำดับ โดยที่ขา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</w:rPr>
        <w:t xml:space="preserve">1-4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  <w:cs/>
        </w:rPr>
        <w:t>จะเป็นขาสำหรับแถวแนวนอน (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</w:rPr>
        <w:t xml:space="preserve">Rows)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และขา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</w:rPr>
        <w:t xml:space="preserve">5-8 </w:t>
      </w:r>
      <w:r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จะเป็นขาแนวตั้ง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  <w:cs/>
        </w:rPr>
        <w:t>(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</w:rPr>
        <w:t>Columns)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 ในการต่อกับบอร์ด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ไมโครคอนโทรลเลอร์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Arduino </w:t>
      </w:r>
      <w:r w:rsidR="00BA4CE9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Due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มีวิธีการดังนี้ </w:t>
      </w:r>
      <w:r>
        <w:rPr>
          <w:rFonts w:ascii="TH SarabunPSK" w:hAnsi="TH SarabunPSK" w:cs="TH SarabunPSK"/>
          <w:b w:val="0"/>
          <w:bCs w:val="0"/>
          <w:sz w:val="32"/>
          <w:szCs w:val="32"/>
          <w:cs/>
        </w:rPr>
        <w:t>จะต้องต่อขา</w:t>
      </w:r>
      <w:r w:rsidR="001249F1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แนวนอน</w:t>
      </w:r>
      <w:r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</w:rPr>
        <w:t>(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ขาหมายเลข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</w:rPr>
        <w:t xml:space="preserve">1-4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  <w:cs/>
        </w:rPr>
        <w:t>นับจากซ้ายไปขวา) ของอุปกรณ์</w:t>
      </w:r>
      <w:r w:rsidR="001249F1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คีย์แพด</w:t>
      </w:r>
      <w:r>
        <w:rPr>
          <w:rFonts w:ascii="TH SarabunPSK" w:hAnsi="TH SarabunPSK" w:cs="TH SarabunPSK"/>
          <w:b w:val="0"/>
          <w:bCs w:val="0"/>
          <w:sz w:val="32"/>
          <w:szCs w:val="32"/>
        </w:rPr>
        <w:t xml:space="preserve">4x4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  <w:cs/>
        </w:rPr>
        <w:t>ไปยังขา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 </w:t>
      </w:r>
      <w:r w:rsidR="00EE610F">
        <w:rPr>
          <w:rFonts w:ascii="TH SarabunPSK" w:hAnsi="TH SarabunPSK" w:cs="TH SarabunPSK"/>
          <w:b w:val="0"/>
          <w:bCs w:val="0"/>
          <w:sz w:val="32"/>
          <w:szCs w:val="32"/>
        </w:rPr>
        <w:t>9 8 7</w:t>
      </w:r>
      <w:r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  <w:r w:rsidR="00EE610F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และ</w:t>
      </w:r>
      <w:r>
        <w:rPr>
          <w:rFonts w:ascii="TH SarabunPSK" w:hAnsi="TH SarabunPSK" w:cs="TH SarabunPSK"/>
          <w:b w:val="0"/>
          <w:bCs w:val="0"/>
          <w:sz w:val="32"/>
          <w:szCs w:val="32"/>
        </w:rPr>
        <w:t xml:space="preserve">6 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ของบอร์ดไมโครคอนโทรลเลอร์ และ</w:t>
      </w:r>
      <w:r w:rsidR="00410D2A">
        <w:rPr>
          <w:rFonts w:ascii="TH SarabunPSK" w:hAnsi="TH SarabunPSK" w:cs="TH SarabunPSK"/>
          <w:b w:val="0"/>
          <w:bCs w:val="0"/>
          <w:sz w:val="32"/>
          <w:szCs w:val="32"/>
          <w:cs/>
        </w:rPr>
        <w:t>ขา</w:t>
      </w:r>
      <w:r w:rsidR="00410D2A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แนวตั้ง</w:t>
      </w:r>
      <w:r w:rsidRPr="00784D7F">
        <w:rPr>
          <w:rFonts w:ascii="TH SarabunPSK" w:hAnsi="TH SarabunPSK" w:cs="TH SarabunPSK"/>
          <w:b w:val="0"/>
          <w:bCs w:val="0"/>
          <w:sz w:val="32"/>
          <w:szCs w:val="32"/>
        </w:rPr>
        <w:t xml:space="preserve"> (</w:t>
      </w:r>
      <w:r w:rsidRPr="00784D7F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ขาหมายเลข </w:t>
      </w:r>
      <w:r w:rsidRPr="00784D7F">
        <w:rPr>
          <w:rFonts w:ascii="TH SarabunPSK" w:hAnsi="TH SarabunPSK" w:cs="TH SarabunPSK"/>
          <w:b w:val="0"/>
          <w:bCs w:val="0"/>
          <w:sz w:val="32"/>
          <w:szCs w:val="32"/>
        </w:rPr>
        <w:t xml:space="preserve">5-8 </w:t>
      </w:r>
      <w:r w:rsidRPr="00784D7F">
        <w:rPr>
          <w:rFonts w:ascii="TH SarabunPSK" w:hAnsi="TH SarabunPSK" w:cs="TH SarabunPSK"/>
          <w:b w:val="0"/>
          <w:bCs w:val="0"/>
          <w:sz w:val="32"/>
          <w:szCs w:val="32"/>
          <w:cs/>
        </w:rPr>
        <w:t>นับจากซ้ายไปขวา) ของอุปกรณ์</w:t>
      </w:r>
      <w:r w:rsidR="00410D2A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คีย์แพด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 </w:t>
      </w:r>
      <w:r w:rsidRPr="00017DF3">
        <w:rPr>
          <w:rFonts w:ascii="TH SarabunPSK" w:hAnsi="TH SarabunPSK" w:cs="TH SarabunPSK"/>
          <w:b w:val="0"/>
          <w:bCs w:val="0"/>
          <w:sz w:val="32"/>
          <w:szCs w:val="32"/>
        </w:rPr>
        <w:t>4x4</w:t>
      </w:r>
      <w:r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ไปยังขา 5</w:t>
      </w:r>
      <w:r w:rsidR="00EE610F">
        <w:rPr>
          <w:rFonts w:ascii="TH SarabunPSK" w:hAnsi="TH SarabunPSK" w:cs="TH SarabunPSK"/>
          <w:b w:val="0"/>
          <w:bCs w:val="0"/>
          <w:sz w:val="32"/>
          <w:szCs w:val="32"/>
        </w:rPr>
        <w:t xml:space="preserve"> 4 3</w:t>
      </w:r>
      <w:r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  <w:r w:rsidR="00EE610F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และ</w:t>
      </w:r>
      <w:r>
        <w:rPr>
          <w:rFonts w:ascii="TH SarabunPSK" w:hAnsi="TH SarabunPSK" w:cs="TH SarabunPSK"/>
          <w:b w:val="0"/>
          <w:bCs w:val="0"/>
          <w:sz w:val="32"/>
          <w:szCs w:val="32"/>
        </w:rPr>
        <w:t>2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 ของบอร์ดไมโครคอนโทรลเลอร์</w:t>
      </w:r>
      <w:r w:rsidR="00202E0D"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  <w:r w:rsidR="00202E0D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แสดงได้ดังภาพที่ 3-12</w:t>
      </w:r>
    </w:p>
    <w:p w:rsidR="008966E1" w:rsidRPr="00202E0D" w:rsidRDefault="008966E1" w:rsidP="00A91AD4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sz w:val="32"/>
          <w:szCs w:val="32"/>
          <w:cs/>
        </w:rPr>
      </w:pPr>
    </w:p>
    <w:p w:rsidR="00A91AD4" w:rsidRPr="00C97BF1" w:rsidRDefault="008966E1" w:rsidP="00A91AD4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theme="minorBidi"/>
          <w:b w:val="0"/>
          <w:bCs w:val="0"/>
          <w:sz w:val="32"/>
          <w:szCs w:val="32"/>
          <w:cs/>
        </w:rPr>
      </w:pPr>
      <w:r>
        <w:rPr>
          <w:cs/>
        </w:rPr>
        <w:object w:dxaOrig="9939" w:dyaOrig="7445">
          <v:shape id="_x0000_i1032" type="#_x0000_t75" style="width:296.15pt;height:221pt" o:ole="">
            <v:imagedata r:id="rId38" o:title=""/>
          </v:shape>
          <o:OLEObject Type="Embed" ProgID="Visio.Drawing.11" ShapeID="_x0000_i1032" DrawAspect="Content" ObjectID="_1570013038" r:id="rId39"/>
        </w:object>
      </w:r>
    </w:p>
    <w:p w:rsidR="00A91AD4" w:rsidRDefault="00A91AD4" w:rsidP="00A91AD4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sz w:val="32"/>
          <w:szCs w:val="32"/>
        </w:rPr>
      </w:pPr>
    </w:p>
    <w:p w:rsidR="00A91AD4" w:rsidRPr="00784D7F" w:rsidRDefault="00D20A38" w:rsidP="00A91AD4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ภาพที่ 3-12</w:t>
      </w:r>
      <w:r w:rsidR="00A91AD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91AD4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การต่อ</w:t>
      </w:r>
      <w:r w:rsidR="00A91AD4" w:rsidRPr="00784D7F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อ</w:t>
      </w:r>
      <w:r w:rsidR="00A91AD4" w:rsidRPr="00784D7F">
        <w:rPr>
          <w:rFonts w:ascii="TH SarabunPSK" w:hAnsi="TH SarabunPSK" w:cs="TH SarabunPSK"/>
          <w:b w:val="0"/>
          <w:bCs w:val="0"/>
          <w:sz w:val="32"/>
          <w:szCs w:val="32"/>
          <w:cs/>
        </w:rPr>
        <w:t>วงจรการสื่อสารกับ</w:t>
      </w:r>
      <w:r w:rsidR="00DF6062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คีย์แพด</w:t>
      </w:r>
      <w:r w:rsidR="00947A7D"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</w:p>
    <w:p w:rsidR="00AA0153" w:rsidRDefault="0075397B" w:rsidP="00AA0153">
      <w:pPr>
        <w:pStyle w:val="Heading3"/>
        <w:shd w:val="clear" w:color="auto" w:fill="FFFFFF"/>
        <w:spacing w:before="0" w:beforeAutospacing="0" w:after="0" w:afterAutospacing="0"/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lastRenderedPageBreak/>
        <w:t>3.4.3</w:t>
      </w:r>
      <w:r w:rsidR="00AA0153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 </w:t>
      </w:r>
      <w:r w:rsidR="00AA0153">
        <w:rPr>
          <w:rFonts w:ascii="TH SarabunPSK" w:hAnsi="TH SarabunPSK" w:cs="TH SarabunPSK" w:hint="cs"/>
          <w:sz w:val="32"/>
          <w:szCs w:val="32"/>
          <w:cs/>
        </w:rPr>
        <w:t>วงจรการสื่อสารกับ</w:t>
      </w:r>
      <w:r w:rsidR="00C97BF1">
        <w:rPr>
          <w:rFonts w:ascii="TH SarabunPSK" w:hAnsi="TH SarabunPSK" w:cs="TH SarabunPSK" w:hint="cs"/>
          <w:sz w:val="32"/>
          <w:szCs w:val="32"/>
          <w:cs/>
        </w:rPr>
        <w:t>โมดูลต่อพ่วงเก็บข้อมูล</w:t>
      </w:r>
      <w:r w:rsidR="00AA015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hyperlink r:id="rId40" w:history="1">
        <w:r w:rsidR="00AA0153" w:rsidRPr="0022077A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</w:rPr>
          <w:t>Data Logger Shield</w:t>
        </w:r>
      </w:hyperlink>
    </w:p>
    <w:p w:rsidR="00607145" w:rsidRDefault="00AA0153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  <w:cs/>
        </w:rPr>
        <w:tab/>
      </w:r>
      <w:r w:rsidR="00F75849">
        <w:rPr>
          <w:rStyle w:val="Hyperlink"/>
          <w:rFonts w:ascii="TH SarabunPSK" w:hAnsi="TH SarabunPSK" w:cs="TH SarabunPSK" w:hint="cs"/>
          <w:b w:val="0"/>
          <w:bCs w:val="0"/>
          <w:color w:val="auto"/>
          <w:sz w:val="32"/>
          <w:szCs w:val="32"/>
          <w:u w:val="none"/>
          <w:cs/>
        </w:rPr>
        <w:t xml:space="preserve">จากภาพ 3-13 </w:t>
      </w:r>
      <w:r w:rsidR="002F7B10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ใช้ในการเก็บค่า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หรือบันทึกค่าข้อมูลที่จะนำไปแสดงผล ส่วนในการต่อ</w:t>
      </w:r>
      <w:r w:rsidR="0040728A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โมดูลต่อพ่วงเก็บข้อมูล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Data Logger Shield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กับบอร์ดไมโครคอนโทรลเลอร์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Arduino </w:t>
      </w:r>
      <w:r w:rsidR="00BA4CE9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Due</w:t>
      </w:r>
      <w:r w:rsidR="00607145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มีวิธีการดังนี้ </w:t>
      </w:r>
    </w:p>
    <w:p w:rsidR="00607145" w:rsidRDefault="00607145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sectPr w:rsidR="00607145" w:rsidSect="00A21ED4">
          <w:pgSz w:w="11906" w:h="16838"/>
          <w:pgMar w:top="1440" w:right="1440" w:bottom="1440" w:left="2160" w:header="709" w:footer="709" w:gutter="0"/>
          <w:cols w:space="708"/>
          <w:docGrid w:linePitch="360"/>
        </w:sectPr>
      </w:pPr>
    </w:p>
    <w:p w:rsidR="00AA0153" w:rsidRDefault="00607145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lastRenderedPageBreak/>
        <w:t xml:space="preserve">IOREF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IOREF</w:t>
      </w:r>
    </w:p>
    <w:p w:rsidR="00607145" w:rsidRDefault="00607145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RESET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RESET</w:t>
      </w:r>
    </w:p>
    <w:p w:rsidR="00607145" w:rsidRDefault="00607145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3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.3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โวลต์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ต่อเข้ากับขา 3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.3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โวลต์</w:t>
      </w:r>
    </w:p>
    <w:p w:rsidR="00607145" w:rsidRDefault="00607145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5 โวลต์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ต่อเข้ากับขา 5 โวลต์</w:t>
      </w:r>
    </w:p>
    <w:p w:rsidR="00607145" w:rsidRDefault="00607145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GND1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GND1</w:t>
      </w:r>
    </w:p>
    <w:p w:rsidR="00607145" w:rsidRDefault="00607145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GND2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GND2</w:t>
      </w:r>
    </w:p>
    <w:p w:rsidR="00607145" w:rsidRDefault="00607145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VIN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VIN</w:t>
      </w:r>
    </w:p>
    <w:p w:rsidR="00607145" w:rsidRDefault="00607145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0 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A0</w:t>
      </w:r>
    </w:p>
    <w:p w:rsidR="00607145" w:rsidRDefault="00607145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1 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A1</w:t>
      </w:r>
    </w:p>
    <w:p w:rsidR="00607145" w:rsidRDefault="00607145" w:rsidP="00607145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2 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A2</w:t>
      </w:r>
    </w:p>
    <w:p w:rsidR="00607145" w:rsidRDefault="00607145" w:rsidP="00607145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3 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A3</w:t>
      </w:r>
    </w:p>
    <w:p w:rsidR="00607145" w:rsidRDefault="00607145" w:rsidP="00607145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4 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SDA20</w:t>
      </w:r>
    </w:p>
    <w:p w:rsidR="00607145" w:rsidRDefault="00607145" w:rsidP="00607145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5 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SCL21</w:t>
      </w:r>
    </w:p>
    <w:p w:rsidR="00607145" w:rsidRDefault="00607145" w:rsidP="00607145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RX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ต่อเข้ากับขา 0</w:t>
      </w:r>
    </w:p>
    <w:p w:rsidR="00607145" w:rsidRDefault="00607145" w:rsidP="00607145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TX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ต่อเข้ากับขา 1</w:t>
      </w:r>
    </w:p>
    <w:p w:rsidR="00607145" w:rsidRDefault="00607145" w:rsidP="00607145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2 ต่อเข้ากับขา 2</w:t>
      </w:r>
    </w:p>
    <w:p w:rsidR="00607145" w:rsidRDefault="00607145" w:rsidP="00607145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lastRenderedPageBreak/>
        <w:t>ขา 3 ต่อเข้ากับขา 3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4 ต่อเข้ากับขา 4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5 ต่อเข้ากับขา 5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6 ต่อเข้ากับขา 6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7 ต่อเข้ากับขา 7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8 ต่อเข้ากับขา 8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9 ต่อเข้ากับขา 9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10 ต่อเข้ากับขา 10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11 ต่อเข้ากับขา 11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12 ต่อเข้ากับขา 12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 13 ต่อเข้ากับขา 13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GND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GND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AREF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AAREF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 SDA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SDA1</w:t>
      </w:r>
    </w:p>
    <w:p w:rsidR="00607145" w:rsidRDefault="00F75849" w:rsidP="00AA0153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า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 SCL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SCL1</w:t>
      </w:r>
    </w:p>
    <w:p w:rsidR="009F7590" w:rsidRDefault="009F7590" w:rsidP="00AA0153">
      <w:pPr>
        <w:pStyle w:val="Heading3"/>
        <w:shd w:val="clear" w:color="auto" w:fill="FFFFFF"/>
        <w:spacing w:before="0" w:beforeAutospacing="0" w:after="0" w:afterAutospacing="0"/>
        <w:jc w:val="center"/>
        <w:sectPr w:rsidR="009F7590" w:rsidSect="00607145">
          <w:type w:val="continuous"/>
          <w:pgSz w:w="11906" w:h="16838"/>
          <w:pgMar w:top="1440" w:right="1440" w:bottom="1440" w:left="2160" w:header="709" w:footer="709" w:gutter="0"/>
          <w:cols w:num="2" w:space="708"/>
          <w:docGrid w:linePitch="360"/>
        </w:sectPr>
      </w:pPr>
    </w:p>
    <w:p w:rsidR="009F7590" w:rsidRDefault="009F7590" w:rsidP="00AA0153">
      <w:pPr>
        <w:pStyle w:val="Heading3"/>
        <w:shd w:val="clear" w:color="auto" w:fill="FFFFFF"/>
        <w:spacing w:before="0" w:beforeAutospacing="0" w:after="0" w:afterAutospacing="0"/>
        <w:jc w:val="center"/>
      </w:pPr>
    </w:p>
    <w:p w:rsidR="00AA0153" w:rsidRDefault="009F7590" w:rsidP="00AA0153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object w:dxaOrig="11994" w:dyaOrig="10338">
          <v:shape id="_x0000_i1033" type="#_x0000_t75" style="width:338.1pt;height:291.75pt" o:ole="">
            <v:imagedata r:id="rId41" o:title=""/>
          </v:shape>
          <o:OLEObject Type="Embed" ProgID="Visio.Drawing.11" ShapeID="_x0000_i1033" DrawAspect="Content" ObjectID="_1570013039" r:id="rId42"/>
        </w:object>
      </w:r>
    </w:p>
    <w:p w:rsidR="00AA0153" w:rsidRDefault="00AA0153" w:rsidP="00AA0153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AA0153" w:rsidRDefault="00D20A38" w:rsidP="00AA0153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ภาพที่ 3-13</w:t>
      </w:r>
      <w:r w:rsidR="00AA0153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AA0153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การ</w:t>
      </w:r>
      <w:r w:rsidR="00AA0153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ต่อ</w:t>
      </w:r>
      <w:r w:rsidR="00AA0153" w:rsidRPr="00A6385A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วงจรการสื่อสารกับ </w:t>
      </w:r>
      <w:r w:rsidR="00456398">
        <w:fldChar w:fldCharType="begin"/>
      </w:r>
      <w:r w:rsidR="00456398">
        <w:instrText xml:space="preserve"> HYPERLINK "https://www.arduinoall.com/product/166/data-logger-shield-%E0%B8%9E%E0%B8%A3%E0%B9%89%E0%B8%AD%E0%B8%A1%E0%B8%96%E0%B9%88%E0%B8%B2%E0%B8%99" </w:instrText>
      </w:r>
      <w:r w:rsidR="00456398">
        <w:fldChar w:fldCharType="separate"/>
      </w:r>
      <w:r w:rsidR="00AA0153" w:rsidRPr="00A6385A">
        <w:rPr>
          <w:rStyle w:val="Hyperlink"/>
          <w:rFonts w:ascii="TH SarabunPSK" w:hAnsi="TH SarabunPSK" w:cs="TH SarabunPSK"/>
          <w:b w:val="0"/>
          <w:bCs w:val="0"/>
          <w:color w:val="auto"/>
          <w:sz w:val="32"/>
          <w:szCs w:val="32"/>
          <w:u w:val="none"/>
        </w:rPr>
        <w:t>Data Logger Shield</w:t>
      </w:r>
      <w:r w:rsidR="00456398">
        <w:rPr>
          <w:rStyle w:val="Hyperlink"/>
          <w:rFonts w:ascii="TH SarabunPSK" w:hAnsi="TH SarabunPSK" w:cs="TH SarabunPSK"/>
          <w:b w:val="0"/>
          <w:bCs w:val="0"/>
          <w:color w:val="auto"/>
          <w:sz w:val="32"/>
          <w:szCs w:val="32"/>
          <w:u w:val="none"/>
        </w:rPr>
        <w:fldChar w:fldCharType="end"/>
      </w:r>
    </w:p>
    <w:p w:rsidR="0065527D" w:rsidRDefault="0075397B" w:rsidP="0065527D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  <w:proofErr w:type="gramStart"/>
      <w:r>
        <w:rPr>
          <w:rFonts w:ascii="TH SarabunPSK" w:hAnsi="TH SarabunPSK" w:cs="TH SarabunPSK"/>
          <w:color w:val="222222"/>
          <w:sz w:val="32"/>
          <w:szCs w:val="32"/>
        </w:rPr>
        <w:lastRenderedPageBreak/>
        <w:t>3.4.4</w:t>
      </w:r>
      <w:r w:rsidR="00927A2E">
        <w:rPr>
          <w:rFonts w:ascii="TH SarabunPSK" w:hAnsi="TH SarabunPSK" w:cs="TH SarabunPSK"/>
          <w:color w:val="222222"/>
          <w:sz w:val="32"/>
          <w:szCs w:val="32"/>
        </w:rPr>
        <w:t xml:space="preserve">  </w:t>
      </w:r>
      <w:r w:rsidR="00927A2E" w:rsidRPr="00D15D88">
        <w:rPr>
          <w:rFonts w:ascii="TH SarabunPSK" w:hAnsi="TH SarabunPSK" w:cs="TH SarabunPSK"/>
          <w:sz w:val="32"/>
          <w:szCs w:val="32"/>
          <w:cs/>
        </w:rPr>
        <w:t>กา</w:t>
      </w:r>
      <w:r w:rsidR="00927A2E">
        <w:rPr>
          <w:rFonts w:ascii="TH SarabunPSK" w:hAnsi="TH SarabunPSK" w:cs="TH SarabunPSK"/>
          <w:sz w:val="32"/>
          <w:szCs w:val="32"/>
          <w:cs/>
        </w:rPr>
        <w:t>รออกแบบวงจร</w:t>
      </w:r>
      <w:r w:rsidR="00927A2E">
        <w:rPr>
          <w:rFonts w:ascii="TH SarabunPSK" w:hAnsi="TH SarabunPSK" w:cs="TH SarabunPSK" w:hint="cs"/>
          <w:sz w:val="32"/>
          <w:szCs w:val="32"/>
          <w:cs/>
        </w:rPr>
        <w:t>แสดงค่าจอ</w:t>
      </w:r>
      <w:r w:rsidR="00220819">
        <w:rPr>
          <w:rFonts w:ascii="TH SarabunPSK" w:hAnsi="TH SarabunPSK" w:cs="TH SarabunPSK" w:hint="cs"/>
          <w:sz w:val="32"/>
          <w:szCs w:val="32"/>
          <w:cs/>
        </w:rPr>
        <w:t>แสดงผลผลึกเหลว</w:t>
      </w:r>
      <w:r w:rsidR="00745C6A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proofErr w:type="gramEnd"/>
    </w:p>
    <w:p w:rsidR="0065527D" w:rsidRPr="00202E0D" w:rsidRDefault="0065527D" w:rsidP="0065527D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  <w:r>
        <w:rPr>
          <w:rFonts w:ascii="TH SarabunPSK" w:hAnsi="TH SarabunPSK" w:cs="TH SarabunPSK"/>
          <w:color w:val="222222"/>
          <w:sz w:val="32"/>
          <w:szCs w:val="32"/>
        </w:rPr>
        <w:tab/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เพื่อแสดงค่าหรือข้อมูลที่เรากำหนดไว้ ในการต่อจอ</w:t>
      </w:r>
      <w:r w:rsidR="00745C6A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แอลซีดี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กับบอร์ดไมโครคอนโทรลเลอร์</w:t>
      </w:r>
      <w:r w:rsidR="00BA4CE9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Arduino Due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มีวิธีการต่อดังนี้ 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GND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 w:rsidR="001D0E8D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GND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VCC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ต่อเข้ากับขา 5</w:t>
      </w:r>
      <w:r w:rsidR="001D0E8D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V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 </w:t>
      </w:r>
      <w:r w:rsidR="0029512A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ขา </w:t>
      </w:r>
      <w:r w:rsidR="0029512A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SDA </w:t>
      </w:r>
      <w:r w:rsidR="0029512A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 w:rsidR="0029512A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SDA </w:t>
      </w:r>
      <w:r w:rsidR="0029512A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และขา </w:t>
      </w:r>
      <w:r w:rsidR="0029512A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SCL </w:t>
      </w:r>
      <w:r w:rsidR="0029512A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ต่อเข้ากับขา </w:t>
      </w:r>
      <w:r w:rsidR="0029512A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SCL</w:t>
      </w:r>
      <w:r w:rsidR="00202E0D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 </w:t>
      </w:r>
      <w:r w:rsidR="00202E0D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แสดงได้ดังภาพที่ 3-14</w:t>
      </w:r>
    </w:p>
    <w:p w:rsidR="0029512A" w:rsidRDefault="0029512A" w:rsidP="00EF3663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29512A" w:rsidRDefault="00976957" w:rsidP="0029512A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cs/>
        </w:rPr>
        <w:object w:dxaOrig="9288" w:dyaOrig="4321">
          <v:shape id="_x0000_i1034" type="#_x0000_t75" style="width:371.25pt;height:173.45pt" o:ole="">
            <v:imagedata r:id="rId43" o:title=""/>
          </v:shape>
          <o:OLEObject Type="Embed" ProgID="Visio.Drawing.11" ShapeID="_x0000_i1034" DrawAspect="Content" ObjectID="_1570013040" r:id="rId44"/>
        </w:object>
      </w:r>
    </w:p>
    <w:p w:rsidR="002D427F" w:rsidRDefault="002D427F" w:rsidP="0029512A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</w:p>
    <w:p w:rsidR="00A03A59" w:rsidRDefault="00D20A38" w:rsidP="0029512A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color w:val="222222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ภาพที่ 3-14</w:t>
      </w:r>
      <w:r w:rsidR="00A03A59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A03A59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การต่อจอ</w:t>
      </w:r>
      <w:r w:rsidR="00533149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แอลซีดี</w:t>
      </w:r>
      <w:r w:rsidR="00A03A59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เข้ากับบอร์ดไมโครคอนโทรลเลอร์</w:t>
      </w:r>
    </w:p>
    <w:p w:rsidR="006662AB" w:rsidRDefault="006662AB" w:rsidP="0022077A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</w:p>
    <w:p w:rsidR="00705002" w:rsidRDefault="0075397B" w:rsidP="0022077A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  <w:proofErr w:type="gramStart"/>
      <w:r>
        <w:rPr>
          <w:rFonts w:ascii="TH SarabunPSK" w:hAnsi="TH SarabunPSK" w:cs="TH SarabunPSK"/>
          <w:sz w:val="32"/>
          <w:szCs w:val="32"/>
        </w:rPr>
        <w:t>3.5</w:t>
      </w:r>
      <w:r w:rsidR="00AC472D">
        <w:rPr>
          <w:rFonts w:ascii="TH SarabunPSK" w:hAnsi="TH SarabunPSK" w:cs="TH SarabunPSK"/>
          <w:sz w:val="32"/>
          <w:szCs w:val="32"/>
        </w:rPr>
        <w:t xml:space="preserve">  </w:t>
      </w:r>
      <w:r w:rsidR="00AC472D">
        <w:rPr>
          <w:rFonts w:ascii="TH SarabunPSK" w:hAnsi="TH SarabunPSK" w:cs="TH SarabunPSK" w:hint="cs"/>
          <w:sz w:val="32"/>
          <w:szCs w:val="32"/>
          <w:cs/>
        </w:rPr>
        <w:t>ผลการทดสอบ</w:t>
      </w:r>
      <w:proofErr w:type="gramEnd"/>
    </w:p>
    <w:p w:rsidR="006662AB" w:rsidRDefault="006662AB" w:rsidP="0022077A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</w:p>
    <w:p w:rsidR="00057EC7" w:rsidRPr="006662AB" w:rsidRDefault="0075397B" w:rsidP="0022077A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b w:val="0"/>
          <w:bCs w:val="0"/>
          <w:sz w:val="32"/>
          <w:szCs w:val="32"/>
          <w:cs/>
        </w:rPr>
      </w:pPr>
      <w:bookmarkStart w:id="0" w:name="_GoBack"/>
      <w:bookmarkEnd w:id="0"/>
      <w:r>
        <w:rPr>
          <w:rFonts w:ascii="TH SarabunPSK" w:hAnsi="TH SarabunPSK" w:cs="TH SarabunPSK"/>
          <w:sz w:val="32"/>
          <w:szCs w:val="32"/>
        </w:rPr>
        <w:t>3.5</w:t>
      </w:r>
      <w:r w:rsidR="00057EC7">
        <w:rPr>
          <w:rFonts w:ascii="TH SarabunPSK" w:hAnsi="TH SarabunPSK" w:cs="TH SarabunPSK"/>
          <w:sz w:val="32"/>
          <w:szCs w:val="32"/>
        </w:rPr>
        <w:t xml:space="preserve">.1  </w:t>
      </w:r>
      <w:r w:rsidR="00057EC7">
        <w:rPr>
          <w:rFonts w:ascii="TH SarabunPSK" w:hAnsi="TH SarabunPSK" w:cs="TH SarabunPSK" w:hint="cs"/>
          <w:sz w:val="32"/>
          <w:szCs w:val="32"/>
          <w:cs/>
        </w:rPr>
        <w:t>ผลการ</w:t>
      </w:r>
      <w:r w:rsidR="00FF142C">
        <w:rPr>
          <w:rFonts w:ascii="TH SarabunPSK" w:hAnsi="TH SarabunPSK" w:cs="TH SarabunPSK" w:hint="cs"/>
          <w:sz w:val="32"/>
          <w:szCs w:val="32"/>
          <w:cs/>
        </w:rPr>
        <w:t>ทดสอบ</w:t>
      </w:r>
      <w:r w:rsidR="00057EC7">
        <w:rPr>
          <w:rFonts w:ascii="TH SarabunPSK" w:hAnsi="TH SarabunPSK" w:cs="TH SarabunPSK" w:hint="cs"/>
          <w:sz w:val="32"/>
          <w:szCs w:val="32"/>
          <w:cs/>
        </w:rPr>
        <w:t xml:space="preserve">เครื่องวัดกระแสน้ำแบบใบพัด </w:t>
      </w:r>
      <w:r w:rsidR="00057EC7">
        <w:rPr>
          <w:rFonts w:ascii="TH SarabunPSK" w:hAnsi="TH SarabunPSK" w:cs="TH SarabunPSK"/>
          <w:sz w:val="32"/>
          <w:szCs w:val="32"/>
        </w:rPr>
        <w:t>A – OTT C31</w:t>
      </w:r>
    </w:p>
    <w:p w:rsidR="00AC472D" w:rsidRDefault="00AC472D" w:rsidP="0058560A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ในเบื้องต้นเราได้นำ</w:t>
      </w:r>
      <w:r w:rsidR="009D3F12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ออสซิลโลสโคป</w:t>
      </w:r>
      <w:r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มาจับเครื่องวัดกระแสน้ำแบบใบพัดจากนั้นจึงพบว่า เครื่องวัดกระแสน้ำแบบใบพัดนี้</w:t>
      </w:r>
      <w:r w:rsidR="00481F9A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ให้สัญญา</w:t>
      </w:r>
      <w:r w:rsidR="001D0E8D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ณ</w:t>
      </w:r>
      <w:r w:rsidR="00481F9A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ที่ออกมาเป็นสัญญาณ</w:t>
      </w:r>
      <w:r w:rsidR="00F021C1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พัลส์</w:t>
      </w:r>
      <w:r w:rsidR="00481F9A"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  <w:r w:rsidR="001D0E8D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แสดงได้ดังภาพที่ภาพที่ 3-15</w:t>
      </w:r>
      <w:r w:rsidR="0058560A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ซึ่งสัญญาณ </w:t>
      </w:r>
      <w:r w:rsidR="00F021C1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พัลส์</w:t>
      </w:r>
      <w:r w:rsidR="0058560A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ที่ออกมา 1 ลูก เพื่อบอกว่าใบพัดของเครื่องวัดกระแสน้ำนั้นหมุน 1 รอบ ยิ่งใบพัดหมุนมากเท่าไหร่ก็จะยิ่งส่งสัญญาณ</w:t>
      </w:r>
      <w:r w:rsidR="00F021C1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พัลส์</w:t>
      </w:r>
      <w:r w:rsidR="0058560A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ถี่มากขึ้นเท่านั้น </w:t>
      </w:r>
    </w:p>
    <w:p w:rsidR="0058560A" w:rsidRDefault="0058560A" w:rsidP="0058560A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58560A" w:rsidRDefault="0025765D" w:rsidP="0058560A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 w:rsidRPr="0025765D">
        <w:rPr>
          <w:rFonts w:ascii="TH SarabunPSK" w:hAnsi="TH SarabunPSK" w:cs="TH SarabunPSK"/>
          <w:b w:val="0"/>
          <w:bCs w:val="0"/>
          <w:noProof/>
          <w:color w:val="222222"/>
          <w:sz w:val="32"/>
          <w:szCs w:val="32"/>
          <w:cs/>
        </w:rPr>
        <w:drawing>
          <wp:inline distT="0" distB="0" distL="0" distR="0">
            <wp:extent cx="3724275" cy="2018797"/>
            <wp:effectExtent l="19050" t="19050" r="9525" b="19685"/>
            <wp:docPr id="2" name="Picture 2" descr="D:\project\รูป\ลคค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project\รูป\ลคค111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8600" cy="203198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D05DCC" w:rsidRDefault="00D05DCC" w:rsidP="0058560A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58560A" w:rsidRDefault="00D20A38" w:rsidP="0058560A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ภาพที่ 3-15</w:t>
      </w:r>
      <w:r w:rsidR="0058560A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F021C1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สัญญาณพัลส์</w:t>
      </w:r>
      <w:r w:rsidR="009C3E90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ของเครื่องวัดกระแสน้ำแบบใบพัด</w:t>
      </w:r>
    </w:p>
    <w:p w:rsidR="00580A93" w:rsidRPr="009C3E90" w:rsidRDefault="00580A93" w:rsidP="0058560A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</w:p>
    <w:p w:rsidR="009F7590" w:rsidRDefault="009F7590" w:rsidP="0058560A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color w:val="222222"/>
          <w:sz w:val="32"/>
          <w:szCs w:val="32"/>
        </w:rPr>
      </w:pPr>
    </w:p>
    <w:p w:rsidR="009F7590" w:rsidRDefault="009F7590" w:rsidP="0058560A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color w:val="222222"/>
          <w:sz w:val="32"/>
          <w:szCs w:val="32"/>
        </w:rPr>
      </w:pPr>
    </w:p>
    <w:p w:rsidR="0058560A" w:rsidRDefault="0075397B" w:rsidP="0058560A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color w:val="222222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3.5</w:t>
      </w:r>
      <w:r w:rsidR="00847F1F" w:rsidRPr="0025765D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.2  </w:t>
      </w:r>
      <w:r w:rsidR="0025765D" w:rsidRPr="0025765D">
        <w:rPr>
          <w:rFonts w:ascii="TH SarabunPSK" w:hAnsi="TH SarabunPSK" w:cs="TH SarabunPSK" w:hint="cs"/>
          <w:color w:val="222222"/>
          <w:sz w:val="32"/>
          <w:szCs w:val="32"/>
          <w:cs/>
        </w:rPr>
        <w:t>ผลการ</w:t>
      </w:r>
      <w:r w:rsidR="00FF142C">
        <w:rPr>
          <w:rFonts w:ascii="TH SarabunPSK" w:hAnsi="TH SarabunPSK" w:cs="TH SarabunPSK" w:hint="cs"/>
          <w:color w:val="222222"/>
          <w:sz w:val="32"/>
          <w:szCs w:val="32"/>
          <w:cs/>
        </w:rPr>
        <w:t>ทดสอบการ</w:t>
      </w:r>
      <w:r w:rsidR="0025765D" w:rsidRPr="0025765D">
        <w:rPr>
          <w:rFonts w:ascii="TH SarabunPSK" w:hAnsi="TH SarabunPSK" w:cs="TH SarabunPSK" w:hint="cs"/>
          <w:color w:val="222222"/>
          <w:sz w:val="32"/>
          <w:szCs w:val="32"/>
          <w:cs/>
        </w:rPr>
        <w:t>แสดงค่า</w:t>
      </w:r>
      <w:r w:rsidR="00FF142C">
        <w:rPr>
          <w:rFonts w:ascii="TH SarabunPSK" w:hAnsi="TH SarabunPSK" w:cs="TH SarabunPSK" w:hint="cs"/>
          <w:color w:val="222222"/>
          <w:sz w:val="32"/>
          <w:szCs w:val="32"/>
          <w:cs/>
        </w:rPr>
        <w:t>อัตราการไหลของน้ำ</w:t>
      </w:r>
      <w:r w:rsidR="0025765D" w:rsidRPr="0025765D">
        <w:rPr>
          <w:rFonts w:ascii="TH SarabunPSK" w:hAnsi="TH SarabunPSK" w:cs="TH SarabunPSK" w:hint="cs"/>
          <w:color w:val="222222"/>
          <w:sz w:val="32"/>
          <w:szCs w:val="32"/>
          <w:cs/>
        </w:rPr>
        <w:t>ขึ้น</w:t>
      </w:r>
      <w:r w:rsidR="00847F1F" w:rsidRPr="0025765D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เว็บไซด์ </w:t>
      </w:r>
    </w:p>
    <w:p w:rsidR="0025765D" w:rsidRDefault="0025765D" w:rsidP="00F1222C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  <w:r>
        <w:rPr>
          <w:rFonts w:ascii="TH SarabunPSK" w:hAnsi="TH SarabunPSK" w:cs="TH SarabunPSK"/>
          <w:color w:val="222222"/>
          <w:sz w:val="32"/>
          <w:szCs w:val="32"/>
          <w:cs/>
        </w:rPr>
        <w:tab/>
      </w:r>
      <w:r w:rsidR="009D3F12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เนื่องจากค่าที่แสดงออกมาจากจอแอลซีดี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ให้เราเห็นค่าผลการทดลองแล้วยังมีการแสดงการเก็บค่าผลการทดลองขึ้นระบบอินเตอร์เน็ตอีกด้วย ส่วนในเว็บที่เราได้นำค่าผลการทดลองขึ้น</w:t>
      </w:r>
      <w:r w:rsidR="00015AFA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อินเตอร์เน็ต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นั้นมีชื่อเว็บว่า </w:t>
      </w: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“ https://flowrate.wordpress.com ” 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ในเว็บนี้จะเป็นการแสดงจังหวัด และสถานีที่เราได้ไปทำการเก็บผลการทดสอบ</w:t>
      </w:r>
      <w:r w:rsidR="00DC7DCC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สถานีที่ทำการทดสอบมีดังนี้</w:t>
      </w:r>
      <w:r w:rsidR="00D53A1A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แสดงได้ดังภาพที่ 3-16</w:t>
      </w:r>
    </w:p>
    <w:p w:rsidR="00F1222C" w:rsidRDefault="00F1222C" w:rsidP="0058560A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883B83" w:rsidRDefault="00F1222C" w:rsidP="00CB7F3F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noProof/>
        </w:rPr>
        <w:drawing>
          <wp:inline distT="0" distB="0" distL="0" distR="0" wp14:anchorId="122FE2F7" wp14:editId="5F3875A7">
            <wp:extent cx="4200070" cy="24193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t="-167" b="4818"/>
                    <a:stretch/>
                  </pic:blipFill>
                  <pic:spPr bwMode="auto">
                    <a:xfrm>
                      <a:off x="0" y="0"/>
                      <a:ext cx="4227696" cy="24352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5DCC" w:rsidRDefault="00D05DCC" w:rsidP="00CB7F3F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E4515D" w:rsidRDefault="00D20A38" w:rsidP="00CB7F3F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ภาพที่ 3-16</w:t>
      </w:r>
      <w:r w:rsidR="00F1222C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F021C1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เว็บไซต์</w:t>
      </w:r>
      <w:r w:rsidR="00F1222C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</w:t>
      </w:r>
      <w:hyperlink r:id="rId47" w:history="1">
        <w:r w:rsidR="00F1222C" w:rsidRPr="00F1222C">
          <w:rPr>
            <w:rStyle w:val="Hyperlink"/>
            <w:rFonts w:ascii="TH SarabunPSK" w:hAnsi="TH SarabunPSK" w:cs="TH SarabunPSK"/>
            <w:b w:val="0"/>
            <w:bCs w:val="0"/>
            <w:color w:val="auto"/>
            <w:sz w:val="32"/>
            <w:szCs w:val="32"/>
            <w:u w:val="none"/>
          </w:rPr>
          <w:t>https://flowrate.wordpress.com</w:t>
        </w:r>
      </w:hyperlink>
    </w:p>
    <w:p w:rsidR="00E4515D" w:rsidRPr="00DC7DCC" w:rsidRDefault="00600538" w:rsidP="00E4515D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ab/>
      </w:r>
      <w:r w:rsidR="00DC7DCC" w:rsidRPr="00DC7DCC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1. </w:t>
      </w:r>
      <w:r w:rsidR="00580A93" w:rsidRPr="00DC7DCC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จังหวัดที่ทำการเก็บค่า</w:t>
      </w:r>
    </w:p>
    <w:p w:rsidR="00580A93" w:rsidRPr="000C1076" w:rsidRDefault="00580A93" w:rsidP="00360C36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  <w:r>
        <w:rPr>
          <w:rFonts w:ascii="TH SarabunPSK" w:hAnsi="TH SarabunPSK" w:cs="TH SarabunPSK"/>
          <w:color w:val="222222"/>
          <w:sz w:val="32"/>
          <w:szCs w:val="32"/>
        </w:rPr>
        <w:tab/>
      </w:r>
      <w:r w:rsidR="00D36F4E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ประเทศไทยในปัจจุบัน</w:t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มี 77 จังหวัด </w:t>
      </w:r>
      <w:r w:rsidR="00D36F4E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ในการเก็บค่าผลการ</w:t>
      </w:r>
      <w:r w:rsidR="00360C36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ทดสอบที่แสดงบนเว็บไซด์นั้นเริ่มจาการเก็บค่าที่จังหวัดกาญจนบุรี</w:t>
      </w:r>
      <w:r w:rsidR="000C1076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 </w:t>
      </w:r>
      <w:r w:rsidR="000C1076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แสดงได้ดังภาพที่ 3-17</w:t>
      </w:r>
    </w:p>
    <w:p w:rsidR="00360C36" w:rsidRDefault="00360C36" w:rsidP="00E4515D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360C36" w:rsidRDefault="00360C36" w:rsidP="00360C36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noProof/>
        </w:rPr>
        <w:drawing>
          <wp:inline distT="0" distB="0" distL="0" distR="0" wp14:anchorId="563FE691" wp14:editId="45070590">
            <wp:extent cx="4867725" cy="2736850"/>
            <wp:effectExtent l="0" t="0" r="9525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870342" cy="2738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CC" w:rsidRPr="00580A93" w:rsidRDefault="00D05DCC" w:rsidP="00360C36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</w:p>
    <w:p w:rsidR="00F1222C" w:rsidRDefault="00D20A38" w:rsidP="00CB7F3F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ภาพที่ 3-17</w:t>
      </w:r>
      <w:r w:rsidR="00DC7DCC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BE1B0F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จังหวัดที่ทำการเก็บผลการทดสอบ จังหวัด</w:t>
      </w:r>
      <w:r w:rsidR="00DC7DCC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กาญจนบุรี</w:t>
      </w:r>
    </w:p>
    <w:p w:rsidR="000B031A" w:rsidRDefault="000B031A" w:rsidP="000B031A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BE1B0F" w:rsidRPr="00BE1B0F" w:rsidRDefault="000B031A" w:rsidP="00BE1B0F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BE1B0F">
        <w:rPr>
          <w:rFonts w:ascii="TH SarabunPSK" w:hAnsi="TH SarabunPSK" w:cs="TH SarabunPSK"/>
          <w:color w:val="222222"/>
          <w:sz w:val="32"/>
          <w:szCs w:val="32"/>
          <w:cs/>
        </w:rPr>
        <w:lastRenderedPageBreak/>
        <w:tab/>
        <w:t>2. กดเข้าไปยังจังหวัดกาญจนบุรีแล้วจะพบว่ามีสถานีที่ทำการเก็บผลการทดสอบในจังหวัดกาญจนบุรี เช่น</w:t>
      </w:r>
      <w:r w:rsidRPr="00BE1B0F">
        <w:rPr>
          <w:rFonts w:ascii="TH SarabunPSK" w:hAnsi="TH SarabunPSK" w:cs="TH SarabunPSK"/>
          <w:sz w:val="32"/>
          <w:szCs w:val="32"/>
          <w:cs/>
        </w:rPr>
        <w:t xml:space="preserve"> สถานี</w:t>
      </w:r>
      <w:hyperlink r:id="rId49" w:history="1">
        <w:r w:rsidR="00BE1B0F" w:rsidRPr="00BE1B0F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  <w:cs/>
          </w:rPr>
          <w:t>ท้ายเขื่อน อำเภอท่าม่วง จังหวัด</w:t>
        </w:r>
        <w:r w:rsidRPr="00BE1B0F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  <w:cs/>
          </w:rPr>
          <w:t>กาญจนบุรี</w:t>
        </w:r>
      </w:hyperlink>
      <w:r w:rsidRPr="00BE1B0F">
        <w:rPr>
          <w:rFonts w:ascii="TH SarabunPSK" w:hAnsi="TH SarabunPSK" w:cs="TH SarabunPSK"/>
          <w:color w:val="444340"/>
          <w:sz w:val="32"/>
          <w:szCs w:val="32"/>
        </w:rPr>
        <w:t xml:space="preserve"> </w:t>
      </w:r>
      <w:r w:rsidRPr="00BE1B0F">
        <w:rPr>
          <w:rFonts w:ascii="TH SarabunPSK" w:hAnsi="TH SarabunPSK" w:cs="TH SarabunPSK"/>
          <w:sz w:val="32"/>
          <w:szCs w:val="32"/>
          <w:cs/>
        </w:rPr>
        <w:t>สถานี</w:t>
      </w:r>
      <w:r w:rsidR="00456398">
        <w:fldChar w:fldCharType="begin"/>
      </w:r>
      <w:r w:rsidR="00456398">
        <w:instrText xml:space="preserve"> HYPERLINK "https://flowrate.wordpress.com/%e0%b8%81%e0%b8%b2%e0%b8%a3%e0%b8%97%e0%b8%94%e0%b8%aa%e0%b8%ad%e0%b8%9a%e0%b8%81%e0%b8%b2%e0%b8%a3%e0%b9%80%e0%b8%81%e0%b9%87%e0%b8%9a%e0%b8%84%e0%b9%88%e0%b8%b2%e0%b8%aa%e0%b8%96%e0%b8%b2%e0%b8%99/" </w:instrText>
      </w:r>
      <w:r w:rsidR="00456398">
        <w:fldChar w:fldCharType="separate"/>
      </w:r>
      <w:r w:rsidR="00BE1B0F" w:rsidRPr="00BE1B0F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  <w:cs/>
        </w:rPr>
        <w:t>แม่น้ำแควน้อย ตำบลลุ่มสุ่ม อำเภอ</w:t>
      </w:r>
      <w:r w:rsidRPr="00BE1B0F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  <w:cs/>
        </w:rPr>
        <w:t>ไทรโยค</w:t>
      </w:r>
      <w:r w:rsidR="00BE1B0F" w:rsidRPr="00BE1B0F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  <w:cs/>
        </w:rPr>
        <w:t xml:space="preserve"> จังหวัด</w:t>
      </w:r>
      <w:r w:rsidRPr="00BE1B0F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  <w:cs/>
        </w:rPr>
        <w:t>กาญจนบุรี</w:t>
      </w:r>
      <w:r w:rsidR="00456398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fldChar w:fldCharType="end"/>
      </w:r>
      <w:r w:rsidRPr="00BE1B0F">
        <w:rPr>
          <w:rFonts w:ascii="TH SarabunPSK" w:hAnsi="TH SarabunPSK" w:cs="TH SarabunPSK"/>
          <w:color w:val="222222"/>
          <w:sz w:val="32"/>
          <w:szCs w:val="32"/>
        </w:rPr>
        <w:t xml:space="preserve"> </w:t>
      </w:r>
      <w:r w:rsidRPr="00BE1B0F">
        <w:rPr>
          <w:rFonts w:ascii="TH SarabunPSK" w:hAnsi="TH SarabunPSK" w:cs="TH SarabunPSK"/>
          <w:color w:val="222222"/>
          <w:sz w:val="32"/>
          <w:szCs w:val="32"/>
          <w:cs/>
        </w:rPr>
        <w:t>สถานี</w:t>
      </w:r>
      <w:r w:rsidRPr="00BE1B0F">
        <w:rPr>
          <w:rFonts w:ascii="TH SarabunPSK" w:hAnsi="TH SarabunPSK" w:cs="TH SarabunPSK"/>
          <w:sz w:val="32"/>
          <w:szCs w:val="32"/>
          <w:cs/>
        </w:rPr>
        <w:t>บ้านหนองบ</w:t>
      </w:r>
      <w:r w:rsidR="00BE1B0F" w:rsidRPr="00BE1B0F">
        <w:rPr>
          <w:rFonts w:ascii="TH SarabunPSK" w:hAnsi="TH SarabunPSK" w:cs="TH SarabunPSK"/>
          <w:sz w:val="32"/>
          <w:szCs w:val="32"/>
          <w:cs/>
        </w:rPr>
        <w:t>ัว ตำบลหนองบัว อำเภอเมือง จังหวัดกาญจนบุรีเป็นต้น</w:t>
      </w:r>
      <w:r w:rsidR="000C1076">
        <w:rPr>
          <w:rFonts w:ascii="TH SarabunPSK" w:hAnsi="TH SarabunPSK" w:cs="TH SarabunPSK" w:hint="cs"/>
          <w:sz w:val="32"/>
          <w:szCs w:val="32"/>
          <w:cs/>
        </w:rPr>
        <w:t xml:space="preserve"> แสดงได้ดังภาพที่ 3-18</w:t>
      </w:r>
    </w:p>
    <w:p w:rsidR="000B031A" w:rsidRDefault="000B031A" w:rsidP="000B031A">
      <w:pPr>
        <w:pStyle w:val="Heading3"/>
        <w:shd w:val="clear" w:color="auto" w:fill="FFFFFF"/>
        <w:spacing w:before="0" w:beforeAutospacing="0" w:after="0" w:afterAutospacing="0"/>
        <w:jc w:val="thaiDistribute"/>
      </w:pPr>
    </w:p>
    <w:p w:rsidR="000B031A" w:rsidRDefault="00A74734" w:rsidP="00113719">
      <w:pPr>
        <w:pStyle w:val="Heading3"/>
        <w:shd w:val="clear" w:color="auto" w:fill="FFFFFF"/>
        <w:spacing w:before="0" w:beforeAutospacing="0" w:after="0" w:afterAutospacing="0"/>
        <w:jc w:val="center"/>
      </w:pPr>
      <w:r>
        <w:rPr>
          <w:noProof/>
        </w:rPr>
        <w:drawing>
          <wp:inline distT="0" distB="0" distL="0" distR="0" wp14:anchorId="021750B7" wp14:editId="6AD58053">
            <wp:extent cx="4788535" cy="2692326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793073" cy="2694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CC" w:rsidRDefault="00D05DCC" w:rsidP="00113719">
      <w:pPr>
        <w:pStyle w:val="Heading3"/>
        <w:shd w:val="clear" w:color="auto" w:fill="FFFFFF"/>
        <w:spacing w:before="0" w:beforeAutospacing="0" w:after="0" w:afterAutospacing="0"/>
        <w:jc w:val="center"/>
      </w:pPr>
    </w:p>
    <w:p w:rsidR="000B031A" w:rsidRDefault="00D20A38" w:rsidP="00113719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ภาพที่ 3-18</w:t>
      </w:r>
      <w:r w:rsidR="00113719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113719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สถานีที่ทำการเก็บผลการทดสอบใน จ</w:t>
      </w:r>
      <w:r w:rsidR="00BE1B0F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ังหวัด</w:t>
      </w:r>
      <w:r w:rsidR="00113719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กาญจนบุรี</w:t>
      </w:r>
    </w:p>
    <w:p w:rsidR="00E85426" w:rsidRDefault="00E85426" w:rsidP="00113719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E85426" w:rsidRDefault="00F95A7C" w:rsidP="00F95A7C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  <w:tab/>
      </w:r>
      <w:r w:rsidR="00E85426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3. </w:t>
      </w:r>
      <w:r w:rsidR="00733639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ยกตัวอย่างเช่น</w:t>
      </w:r>
      <w:r w:rsidR="00393098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เมื่อกดเข้าไป</w:t>
      </w:r>
      <w:r w:rsidR="00393098" w:rsidRPr="000B031A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สถานี</w:t>
      </w:r>
      <w:hyperlink r:id="rId51" w:history="1">
        <w:r w:rsidR="00BE1B0F">
          <w:rPr>
            <w:rStyle w:val="Hyperlink"/>
            <w:rFonts w:ascii="TH SarabunPSK" w:hAnsi="TH SarabunPSK" w:cs="TH SarabunPSK"/>
            <w:b w:val="0"/>
            <w:bCs w:val="0"/>
            <w:color w:val="auto"/>
            <w:sz w:val="32"/>
            <w:szCs w:val="32"/>
            <w:u w:val="none"/>
            <w:cs/>
          </w:rPr>
          <w:t>ท้ายเขื่อน อำ</w:t>
        </w:r>
        <w:r w:rsidR="00BE1B0F">
          <w:rPr>
            <w:rStyle w:val="Hyperlink"/>
            <w:rFonts w:ascii="TH SarabunPSK" w:hAnsi="TH SarabunPSK" w:cs="TH SarabunPSK" w:hint="cs"/>
            <w:b w:val="0"/>
            <w:bCs w:val="0"/>
            <w:color w:val="auto"/>
            <w:sz w:val="32"/>
            <w:szCs w:val="32"/>
            <w:u w:val="none"/>
            <w:cs/>
          </w:rPr>
          <w:t>เภอ</w:t>
        </w:r>
        <w:r w:rsidR="00393098" w:rsidRPr="000B031A">
          <w:rPr>
            <w:rStyle w:val="Hyperlink"/>
            <w:rFonts w:ascii="TH SarabunPSK" w:hAnsi="TH SarabunPSK" w:cs="TH SarabunPSK"/>
            <w:b w:val="0"/>
            <w:bCs w:val="0"/>
            <w:color w:val="auto"/>
            <w:sz w:val="32"/>
            <w:szCs w:val="32"/>
            <w:u w:val="none"/>
            <w:cs/>
          </w:rPr>
          <w:t xml:space="preserve">ท่าม่วง </w:t>
        </w:r>
        <w:r w:rsidR="00BE1B0F">
          <w:rPr>
            <w:rStyle w:val="Hyperlink"/>
            <w:rFonts w:ascii="TH SarabunPSK" w:hAnsi="TH SarabunPSK" w:cs="TH SarabunPSK"/>
            <w:b w:val="0"/>
            <w:bCs w:val="0"/>
            <w:color w:val="auto"/>
            <w:sz w:val="32"/>
            <w:szCs w:val="32"/>
            <w:u w:val="none"/>
            <w:cs/>
          </w:rPr>
          <w:t>จั</w:t>
        </w:r>
        <w:r w:rsidR="00BE1B0F">
          <w:rPr>
            <w:rStyle w:val="Hyperlink"/>
            <w:rFonts w:ascii="TH SarabunPSK" w:hAnsi="TH SarabunPSK" w:cs="TH SarabunPSK" w:hint="cs"/>
            <w:b w:val="0"/>
            <w:bCs w:val="0"/>
            <w:color w:val="auto"/>
            <w:sz w:val="32"/>
            <w:szCs w:val="32"/>
            <w:u w:val="none"/>
            <w:cs/>
          </w:rPr>
          <w:t>งหวัด</w:t>
        </w:r>
        <w:r w:rsidR="00393098" w:rsidRPr="000B031A">
          <w:rPr>
            <w:rStyle w:val="Hyperlink"/>
            <w:rFonts w:ascii="TH SarabunPSK" w:hAnsi="TH SarabunPSK" w:cs="TH SarabunPSK"/>
            <w:b w:val="0"/>
            <w:bCs w:val="0"/>
            <w:color w:val="auto"/>
            <w:sz w:val="32"/>
            <w:szCs w:val="32"/>
            <w:u w:val="none"/>
            <w:cs/>
          </w:rPr>
          <w:t>กาญจนบุรี</w:t>
        </w:r>
      </w:hyperlink>
      <w:r w:rsidR="00733639"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  <w:r w:rsidR="00733639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หรือสถานีอื่นๆ</w:t>
      </w:r>
      <w:r w:rsidR="00393098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ก็จะพบว่ามีไฟล์</w:t>
      </w:r>
      <w:r w:rsidR="00733639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การเก็บค่าผลการทดลองครั้งที่</w:t>
      </w:r>
      <w:r w:rsidR="000D6875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</w:t>
      </w:r>
      <w:r w:rsidR="00733639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1 </w:t>
      </w:r>
      <w:r w:rsidR="00733639"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  <w:t>–</w:t>
      </w:r>
      <w:r w:rsidR="00733639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4</w:t>
      </w:r>
      <w:r w:rsidR="009C17F5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และเมื่อเรากดเข้าไปก็จะพบว่ามี</w:t>
      </w:r>
      <w:r w:rsidR="00A74734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การสรุปผลเป็น</w:t>
      </w:r>
      <w:r w:rsidR="009C17F5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กราฟแสดงความลึกและกราฟแสดงอัตราการไ</w:t>
      </w:r>
      <w:r w:rsidR="000C1076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หลของสถานีที่ทำการวัดดังภาพ 3-19</w:t>
      </w:r>
    </w:p>
    <w:p w:rsidR="009C17F5" w:rsidRDefault="009C17F5" w:rsidP="00E85426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9C17F5" w:rsidRDefault="00A74734" w:rsidP="009C17F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noProof/>
        </w:rPr>
        <w:drawing>
          <wp:inline distT="0" distB="0" distL="0" distR="0" wp14:anchorId="42BD392D" wp14:editId="422E38B6">
            <wp:extent cx="5220970" cy="2774315"/>
            <wp:effectExtent l="0" t="0" r="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29232" cy="277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CC" w:rsidRDefault="00D05DCC" w:rsidP="009C17F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color w:val="222222"/>
          <w:sz w:val="32"/>
          <w:szCs w:val="32"/>
        </w:rPr>
      </w:pPr>
    </w:p>
    <w:p w:rsidR="009C17F5" w:rsidRDefault="00D20A38" w:rsidP="009C17F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ภาพที่ 3-19</w:t>
      </w:r>
      <w:r w:rsidR="00A74734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A74734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ไฟล์การเก็บค่า</w:t>
      </w:r>
    </w:p>
    <w:p w:rsidR="00A74734" w:rsidRDefault="00A74734" w:rsidP="009C17F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A74734" w:rsidRPr="00A74734" w:rsidRDefault="00A74734" w:rsidP="009C17F5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  <w:r>
        <w:rPr>
          <w:noProof/>
        </w:rPr>
        <w:lastRenderedPageBreak/>
        <w:drawing>
          <wp:inline distT="0" distB="0" distL="0" distR="0" wp14:anchorId="7E2E7A05" wp14:editId="482CF183">
            <wp:extent cx="5274310" cy="2965450"/>
            <wp:effectExtent l="0" t="0" r="254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73DE" w:rsidRDefault="009373DE" w:rsidP="00A74734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color w:val="222222"/>
          <w:sz w:val="32"/>
          <w:szCs w:val="32"/>
        </w:rPr>
      </w:pPr>
    </w:p>
    <w:p w:rsidR="00113719" w:rsidRPr="00A74734" w:rsidRDefault="00D20A38" w:rsidP="00A74734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ภาพที่ 3-20</w:t>
      </w:r>
      <w:r w:rsidR="00A74734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A74734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การสรุปผลเป็นกราฟ</w:t>
      </w:r>
    </w:p>
    <w:p w:rsidR="009373DE" w:rsidRDefault="009373DE" w:rsidP="00B445A2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A74734" w:rsidRDefault="009373DE" w:rsidP="00B445A2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  <w:tab/>
      </w:r>
      <w:r w:rsidR="00F95A7C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4. นอกจากจ</w:t>
      </w:r>
      <w:r w:rsidR="000C1076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ะมีกราฟสรุปให้เห็นดังภาพที่ 3-21</w:t>
      </w:r>
      <w:r w:rsidR="00F95A7C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ยังมีไฟล์ที่เป็น </w:t>
      </w:r>
      <w:proofErr w:type="spellStart"/>
      <w:r w:rsidR="00F95A7C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Excell</w:t>
      </w:r>
      <w:proofErr w:type="spellEnd"/>
      <w:r w:rsidR="00F95A7C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ให้</w:t>
      </w:r>
      <w:r w:rsidR="00B445A2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ดาวน์โหลดเพื</w:t>
      </w:r>
      <w:r w:rsidR="000C1076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่</w:t>
      </w:r>
      <w:r w:rsidR="00B445A2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อไว้ดูค่าการเก็บผลการทดสอบอีกด้วย</w:t>
      </w:r>
    </w:p>
    <w:p w:rsidR="009373DE" w:rsidRDefault="009373DE" w:rsidP="00B445A2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A74734" w:rsidRPr="00B445A2" w:rsidRDefault="003C15DB" w:rsidP="00F1222C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  <w:r>
        <w:rPr>
          <w:noProof/>
        </w:rPr>
        <w:drawing>
          <wp:inline distT="0" distB="0" distL="0" distR="0" wp14:anchorId="30DED79E" wp14:editId="3EA790E4">
            <wp:extent cx="5274310" cy="2965450"/>
            <wp:effectExtent l="0" t="0" r="254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73DE" w:rsidRDefault="009373DE" w:rsidP="00B445A2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color w:val="222222"/>
          <w:sz w:val="32"/>
          <w:szCs w:val="32"/>
        </w:rPr>
      </w:pPr>
    </w:p>
    <w:p w:rsidR="00B445A2" w:rsidRPr="00B445A2" w:rsidRDefault="00D20A38" w:rsidP="00B445A2">
      <w:pPr>
        <w:pStyle w:val="Heading3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ภาพที่ 3-21</w:t>
      </w:r>
      <w:r w:rsidR="00B445A2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B445A2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ไฟล์ </w:t>
      </w:r>
      <w:proofErr w:type="spellStart"/>
      <w:r w:rsidR="00B445A2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>Excell</w:t>
      </w:r>
      <w:proofErr w:type="spellEnd"/>
      <w:r w:rsidR="00B445A2"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  <w:t xml:space="preserve"> </w:t>
      </w:r>
      <w:r w:rsidR="00BE1B0F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ที่ทำการดาวน์โหลดจากเว็บไซต์</w:t>
      </w:r>
    </w:p>
    <w:p w:rsidR="00B445A2" w:rsidRDefault="00B445A2" w:rsidP="00F1222C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4E4974" w:rsidRDefault="004E4974" w:rsidP="00F1222C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4E4974" w:rsidRDefault="004E4974" w:rsidP="00F1222C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4E4974" w:rsidRDefault="004E4974" w:rsidP="00F1222C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</w:rPr>
      </w:pPr>
    </w:p>
    <w:p w:rsidR="00F1222C" w:rsidRPr="008952FB" w:rsidRDefault="0075397B" w:rsidP="00F1222C">
      <w:pPr>
        <w:pStyle w:val="Heading3"/>
        <w:shd w:val="clear" w:color="auto" w:fill="FFFFFF"/>
        <w:spacing w:before="0" w:beforeAutospacing="0" w:after="0" w:afterAutospacing="0"/>
        <w:rPr>
          <w:rFonts w:ascii="TH SarabunPSK" w:hAnsi="TH SarabunPSK" w:cs="TH SarabunPSK"/>
          <w:color w:val="222222"/>
          <w:sz w:val="32"/>
          <w:szCs w:val="32"/>
          <w:cs/>
        </w:rPr>
      </w:pPr>
      <w:proofErr w:type="gramStart"/>
      <w:r>
        <w:rPr>
          <w:rFonts w:ascii="TH SarabunPSK" w:hAnsi="TH SarabunPSK" w:cs="TH SarabunPSK"/>
          <w:color w:val="222222"/>
          <w:sz w:val="32"/>
          <w:szCs w:val="32"/>
        </w:rPr>
        <w:lastRenderedPageBreak/>
        <w:t>3.5</w:t>
      </w:r>
      <w:r w:rsidR="004064C2" w:rsidRPr="008952FB">
        <w:rPr>
          <w:rFonts w:ascii="TH SarabunPSK" w:hAnsi="TH SarabunPSK" w:cs="TH SarabunPSK"/>
          <w:color w:val="222222"/>
          <w:sz w:val="32"/>
          <w:szCs w:val="32"/>
        </w:rPr>
        <w:t xml:space="preserve">.3  </w:t>
      </w:r>
      <w:r w:rsidR="004064C2" w:rsidRPr="008952FB">
        <w:rPr>
          <w:rFonts w:ascii="TH SarabunPSK" w:hAnsi="TH SarabunPSK" w:cs="TH SarabunPSK" w:hint="cs"/>
          <w:color w:val="222222"/>
          <w:sz w:val="32"/>
          <w:szCs w:val="32"/>
          <w:cs/>
        </w:rPr>
        <w:t>ค่าระดับ</w:t>
      </w:r>
      <w:r w:rsidR="00E9161C">
        <w:rPr>
          <w:rFonts w:ascii="TH SarabunPSK" w:hAnsi="TH SarabunPSK" w:cs="TH SarabunPSK" w:hint="cs"/>
          <w:color w:val="222222"/>
          <w:sz w:val="32"/>
          <w:szCs w:val="32"/>
          <w:cs/>
        </w:rPr>
        <w:t>น้ำ</w:t>
      </w:r>
      <w:r w:rsidR="004064C2" w:rsidRPr="008952FB">
        <w:rPr>
          <w:rFonts w:ascii="TH SarabunPSK" w:hAnsi="TH SarabunPSK" w:cs="TH SarabunPSK" w:hint="cs"/>
          <w:color w:val="222222"/>
          <w:sz w:val="32"/>
          <w:szCs w:val="32"/>
          <w:cs/>
        </w:rPr>
        <w:t>ทะเล</w:t>
      </w:r>
      <w:r w:rsidR="008952FB" w:rsidRPr="008952FB">
        <w:rPr>
          <w:rFonts w:ascii="TH SarabunPSK" w:hAnsi="TH SarabunPSK" w:cs="TH SarabunPSK" w:hint="cs"/>
          <w:color w:val="222222"/>
          <w:sz w:val="32"/>
          <w:szCs w:val="32"/>
          <w:cs/>
        </w:rPr>
        <w:t>ปาน</w:t>
      </w:r>
      <w:r w:rsidR="004064C2" w:rsidRPr="008952FB">
        <w:rPr>
          <w:rFonts w:ascii="TH SarabunPSK" w:hAnsi="TH SarabunPSK" w:cs="TH SarabunPSK" w:hint="cs"/>
          <w:color w:val="222222"/>
          <w:sz w:val="32"/>
          <w:szCs w:val="32"/>
          <w:cs/>
        </w:rPr>
        <w:t>กลางที่ทำการเก็บทดสอบ</w:t>
      </w:r>
      <w:proofErr w:type="gramEnd"/>
    </w:p>
    <w:p w:rsidR="00883B83" w:rsidRDefault="008952FB" w:rsidP="0058560A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  <w:r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  <w:tab/>
      </w:r>
      <w:r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ในการเก็บผลการทดสอบ</w:t>
      </w:r>
      <w:r w:rsidR="00E9161C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ค่ากระแสน้ำแต่ละที่ แต่ละจังหวัดนั้นมีค่าระดับน้ำทะเลปลางกลางต่างกัน ค่าระดับน้ำทะเลปานกลาง</w:t>
      </w:r>
      <w:r w:rsidR="00E914E5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เรียกย่อว่าค่า ร.ท.ก. </w:t>
      </w:r>
      <w:r w:rsidR="00E9161C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เป็นค่าระดับน้ำทะเลขึ้นสูงสุดและลงต่ำสุดของแต่ละวันในช่วงระยะเวลาที่กำหนดแล้วนำมาหาค่าเฉลี่ยเป็นระดับน้ำทะเลปลานกลาง</w:t>
      </w:r>
      <w:r w:rsidR="00E01932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และในการทดสอบการเก็บผลแต่ละพื้นที่ก็มีค่าระดับน้ำทะเลปานกลางที่ต่างกัน เราสามารถทราบค่าระดับน้ำทะเลปานกลาง</w:t>
      </w:r>
      <w:r w:rsidR="00850330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ที่ใช้อ้างอิง</w:t>
      </w:r>
      <w:r w:rsidR="00E016C3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ได้จากตาราง 3-8</w:t>
      </w:r>
      <w:r w:rsidR="00E01932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 xml:space="preserve"> </w:t>
      </w:r>
    </w:p>
    <w:p w:rsidR="00850330" w:rsidRDefault="00850330" w:rsidP="0058560A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</w:rPr>
      </w:pPr>
    </w:p>
    <w:p w:rsidR="00850330" w:rsidRPr="00850330" w:rsidRDefault="00D05DCC" w:rsidP="0058560A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ตารางที่ 3-8</w:t>
      </w:r>
      <w:r w:rsidR="000160CA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r w:rsidR="00850330">
        <w:rPr>
          <w:rFonts w:ascii="TH SarabunPSK" w:hAnsi="TH SarabunPSK" w:cs="TH SarabunPSK" w:hint="cs"/>
          <w:b w:val="0"/>
          <w:bCs w:val="0"/>
          <w:color w:val="222222"/>
          <w:sz w:val="32"/>
          <w:szCs w:val="32"/>
          <w:cs/>
        </w:rPr>
        <w:t>ค่าระดับน้ำทะเลปานกลา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992"/>
        <w:gridCol w:w="4678"/>
        <w:gridCol w:w="1638"/>
      </w:tblGrid>
      <w:tr w:rsidR="00850330" w:rsidTr="009F5A59">
        <w:tc>
          <w:tcPr>
            <w:tcW w:w="988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ลำดับ</w:t>
            </w:r>
          </w:p>
        </w:tc>
        <w:tc>
          <w:tcPr>
            <w:tcW w:w="992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สถานี</w:t>
            </w:r>
          </w:p>
        </w:tc>
        <w:tc>
          <w:tcPr>
            <w:tcW w:w="4678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ที่ตั้ง</w:t>
            </w:r>
          </w:p>
        </w:tc>
        <w:tc>
          <w:tcPr>
            <w:tcW w:w="1638" w:type="dxa"/>
          </w:tcPr>
          <w:p w:rsidR="00850330" w:rsidRDefault="009F5A59" w:rsidP="009F5A59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ศูนย์เสา (ร.ท.ก.)</w:t>
            </w:r>
          </w:p>
        </w:tc>
      </w:tr>
      <w:tr w:rsidR="00850330" w:rsidTr="009F5A59">
        <w:tc>
          <w:tcPr>
            <w:tcW w:w="988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1</w:t>
            </w:r>
          </w:p>
        </w:tc>
        <w:tc>
          <w:tcPr>
            <w:tcW w:w="992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K.10</w:t>
            </w:r>
          </w:p>
        </w:tc>
        <w:tc>
          <w:tcPr>
            <w:tcW w:w="4678" w:type="dxa"/>
          </w:tcPr>
          <w:p w:rsidR="00850330" w:rsidRDefault="00850330" w:rsidP="009F5A59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แม่น้ำแควน้อย ต.ลุ่มสุ่ม อ.ไทรโยค จ.กาญจนบุรี</w:t>
            </w:r>
          </w:p>
        </w:tc>
        <w:tc>
          <w:tcPr>
            <w:tcW w:w="1638" w:type="dxa"/>
          </w:tcPr>
          <w:p w:rsidR="00850330" w:rsidRDefault="009F5A59" w:rsidP="009F5A59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30.400</w:t>
            </w:r>
          </w:p>
        </w:tc>
      </w:tr>
      <w:tr w:rsidR="00850330" w:rsidTr="009F5A59">
        <w:tc>
          <w:tcPr>
            <w:tcW w:w="988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2</w:t>
            </w:r>
          </w:p>
        </w:tc>
        <w:tc>
          <w:tcPr>
            <w:tcW w:w="992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K.38A</w:t>
            </w:r>
          </w:p>
        </w:tc>
        <w:tc>
          <w:tcPr>
            <w:tcW w:w="4678" w:type="dxa"/>
          </w:tcPr>
          <w:p w:rsidR="00850330" w:rsidRDefault="00850330" w:rsidP="009F5A59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ห้วยลิ่นถิ่น ต.ลิ่นถิ่น อ.ทองผาภูมิ จ.กาญจนบุรี</w:t>
            </w:r>
          </w:p>
        </w:tc>
        <w:tc>
          <w:tcPr>
            <w:tcW w:w="1638" w:type="dxa"/>
          </w:tcPr>
          <w:p w:rsidR="00850330" w:rsidRDefault="009F5A59" w:rsidP="009F5A59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90.000</w:t>
            </w:r>
          </w:p>
        </w:tc>
      </w:tr>
      <w:tr w:rsidR="00850330" w:rsidTr="009F5A59">
        <w:tc>
          <w:tcPr>
            <w:tcW w:w="988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3</w:t>
            </w:r>
          </w:p>
        </w:tc>
        <w:tc>
          <w:tcPr>
            <w:tcW w:w="992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K.39</w:t>
            </w:r>
          </w:p>
        </w:tc>
        <w:tc>
          <w:tcPr>
            <w:tcW w:w="4678" w:type="dxa"/>
          </w:tcPr>
          <w:p w:rsidR="00850330" w:rsidRDefault="00850330" w:rsidP="009F5A59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ห้วยองธิ ต.ท่าขนุน อ.ทองผาภูมิ จ.กาญจนบุรี</w:t>
            </w:r>
          </w:p>
        </w:tc>
        <w:tc>
          <w:tcPr>
            <w:tcW w:w="1638" w:type="dxa"/>
          </w:tcPr>
          <w:p w:rsidR="00850330" w:rsidRDefault="009F5A59" w:rsidP="009F5A59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81.800</w:t>
            </w:r>
          </w:p>
        </w:tc>
      </w:tr>
      <w:tr w:rsidR="00850330" w:rsidTr="009F5A59">
        <w:tc>
          <w:tcPr>
            <w:tcW w:w="988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4</w:t>
            </w:r>
          </w:p>
        </w:tc>
        <w:tc>
          <w:tcPr>
            <w:tcW w:w="992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K.50</w:t>
            </w:r>
          </w:p>
        </w:tc>
        <w:tc>
          <w:tcPr>
            <w:tcW w:w="4678" w:type="dxa"/>
          </w:tcPr>
          <w:p w:rsidR="009F5A59" w:rsidRDefault="009F5A59" w:rsidP="009F5A59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ห้วยดินโส ต.ท่าขนุน อ.ทองผาภูมิ จ.กาญจนบุรี</w:t>
            </w:r>
          </w:p>
        </w:tc>
        <w:tc>
          <w:tcPr>
            <w:tcW w:w="1638" w:type="dxa"/>
          </w:tcPr>
          <w:p w:rsidR="00850330" w:rsidRDefault="009F5A59" w:rsidP="009F5A59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79.800</w:t>
            </w:r>
          </w:p>
        </w:tc>
      </w:tr>
      <w:tr w:rsidR="00850330" w:rsidTr="009F5A59">
        <w:tc>
          <w:tcPr>
            <w:tcW w:w="988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5</w:t>
            </w:r>
          </w:p>
        </w:tc>
        <w:tc>
          <w:tcPr>
            <w:tcW w:w="992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K.54</w:t>
            </w:r>
          </w:p>
        </w:tc>
        <w:tc>
          <w:tcPr>
            <w:tcW w:w="4678" w:type="dxa"/>
          </w:tcPr>
          <w:p w:rsidR="00850330" w:rsidRDefault="009F5A59" w:rsidP="009F5A59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แม่น้ำแควน้อย ต.ลิ่นถิ่น อ.ทองผาภูมิ จ.กาญจนบุรี</w:t>
            </w:r>
          </w:p>
        </w:tc>
        <w:tc>
          <w:tcPr>
            <w:tcW w:w="1638" w:type="dxa"/>
          </w:tcPr>
          <w:p w:rsidR="00850330" w:rsidRDefault="009F5A59" w:rsidP="009F5A59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60.600</w:t>
            </w:r>
          </w:p>
        </w:tc>
      </w:tr>
      <w:tr w:rsidR="00850330" w:rsidTr="009F5A59">
        <w:tc>
          <w:tcPr>
            <w:tcW w:w="988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6</w:t>
            </w:r>
          </w:p>
        </w:tc>
        <w:tc>
          <w:tcPr>
            <w:tcW w:w="992" w:type="dxa"/>
          </w:tcPr>
          <w:p w:rsidR="00850330" w:rsidRDefault="00850330" w:rsidP="00850330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K.58</w:t>
            </w:r>
          </w:p>
        </w:tc>
        <w:tc>
          <w:tcPr>
            <w:tcW w:w="4678" w:type="dxa"/>
          </w:tcPr>
          <w:p w:rsidR="00850330" w:rsidRDefault="009F5A59" w:rsidP="009F5A59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แม่น้ำแควน้อย ต.ท่าเสา อ.ไทรโยค จ.กาญจนบุรี</w:t>
            </w:r>
          </w:p>
        </w:tc>
        <w:tc>
          <w:tcPr>
            <w:tcW w:w="1638" w:type="dxa"/>
          </w:tcPr>
          <w:p w:rsidR="00850330" w:rsidRDefault="009F5A59" w:rsidP="009F5A59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39.500</w:t>
            </w:r>
          </w:p>
        </w:tc>
      </w:tr>
      <w:tr w:rsidR="003D6B2E" w:rsidTr="009F5A59">
        <w:tc>
          <w:tcPr>
            <w:tcW w:w="988" w:type="dxa"/>
          </w:tcPr>
          <w:p w:rsidR="003D6B2E" w:rsidRDefault="003D6B2E" w:rsidP="003D6B2E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7</w:t>
            </w:r>
          </w:p>
        </w:tc>
        <w:tc>
          <w:tcPr>
            <w:tcW w:w="992" w:type="dxa"/>
          </w:tcPr>
          <w:p w:rsidR="003D6B2E" w:rsidRDefault="003D6B2E" w:rsidP="003D6B2E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K.35</w:t>
            </w:r>
            <w:r w:rsidR="00020242"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A</w:t>
            </w:r>
          </w:p>
        </w:tc>
        <w:tc>
          <w:tcPr>
            <w:tcW w:w="4678" w:type="dxa"/>
          </w:tcPr>
          <w:p w:rsidR="003D6B2E" w:rsidRDefault="008E3CA0" w:rsidP="003D6B2E">
            <w:pPr>
              <w:pStyle w:val="Heading3"/>
              <w:spacing w:before="0" w:beforeAutospacing="0" w:after="0" w:afterAutospacing="0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>บ้านหนองบัว</w:t>
            </w:r>
            <w:r w:rsidR="001530D0"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 xml:space="preserve"> ต.หนองบัว</w:t>
            </w:r>
            <w:r w:rsidR="003D6B2E">
              <w:rPr>
                <w:rFonts w:ascii="TH SarabunPSK" w:hAnsi="TH SarabunPSK" w:cs="TH SarabunPSK" w:hint="cs"/>
                <w:b w:val="0"/>
                <w:bCs w:val="0"/>
                <w:color w:val="222222"/>
                <w:sz w:val="32"/>
                <w:szCs w:val="32"/>
                <w:cs/>
              </w:rPr>
              <w:t xml:space="preserve"> อ.เมือง จ.กาญจนบุรี</w:t>
            </w:r>
          </w:p>
        </w:tc>
        <w:tc>
          <w:tcPr>
            <w:tcW w:w="1638" w:type="dxa"/>
          </w:tcPr>
          <w:p w:rsidR="003D6B2E" w:rsidRDefault="003D6B2E" w:rsidP="003D6B2E">
            <w:pPr>
              <w:pStyle w:val="Heading3"/>
              <w:spacing w:before="0" w:beforeAutospacing="0" w:after="0" w:afterAutospacing="0"/>
              <w:jc w:val="center"/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 w:val="0"/>
                <w:bCs w:val="0"/>
                <w:color w:val="222222"/>
                <w:sz w:val="32"/>
                <w:szCs w:val="32"/>
              </w:rPr>
              <w:t>84.191</w:t>
            </w:r>
          </w:p>
        </w:tc>
      </w:tr>
    </w:tbl>
    <w:p w:rsidR="003D6B2E" w:rsidRPr="0025765D" w:rsidRDefault="003D6B2E" w:rsidP="003D6B2E">
      <w:pPr>
        <w:pStyle w:val="Heading3"/>
        <w:shd w:val="clear" w:color="auto" w:fill="FFFFFF"/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color w:val="222222"/>
          <w:sz w:val="32"/>
          <w:szCs w:val="32"/>
          <w:cs/>
        </w:rPr>
      </w:pPr>
    </w:p>
    <w:sectPr w:rsidR="003D6B2E" w:rsidRPr="0025765D" w:rsidSect="00607145">
      <w:type w:val="continuous"/>
      <w:pgSz w:w="11906" w:h="16838"/>
      <w:pgMar w:top="1440" w:right="1440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4402" w:rsidRDefault="00F24402" w:rsidP="00202E1E">
      <w:r>
        <w:separator/>
      </w:r>
    </w:p>
  </w:endnote>
  <w:endnote w:type="continuationSeparator" w:id="0">
    <w:p w:rsidR="00F24402" w:rsidRDefault="00F24402" w:rsidP="00202E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 New">
    <w:altName w:val="TH SarabunPSK"/>
    <w:charset w:val="00"/>
    <w:family w:val="swiss"/>
    <w:pitch w:val="variable"/>
    <w:sig w:usb0="00000000" w:usb1="5000205A" w:usb2="00000000" w:usb3="00000000" w:csb0="00010183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4402" w:rsidRDefault="00F24402" w:rsidP="00202E1E">
      <w:r>
        <w:separator/>
      </w:r>
    </w:p>
  </w:footnote>
  <w:footnote w:type="continuationSeparator" w:id="0">
    <w:p w:rsidR="00F24402" w:rsidRDefault="00F24402" w:rsidP="00202E1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237E" w:rsidRDefault="0022237E">
    <w:pPr>
      <w:pStyle w:val="Header"/>
    </w:pPr>
    <w:r>
      <w:t>16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4926727"/>
      <w:docPartObj>
        <w:docPartGallery w:val="Page Numbers (Top of Page)"/>
        <w:docPartUnique/>
      </w:docPartObj>
    </w:sdtPr>
    <w:sdtEndPr>
      <w:rPr>
        <w:noProof/>
      </w:rPr>
    </w:sdtEndPr>
    <w:sdtContent>
      <w:p w:rsidR="0022237E" w:rsidRDefault="0022237E">
        <w:pPr>
          <w:pStyle w:val="Header"/>
          <w:jc w:val="right"/>
        </w:pPr>
        <w:r w:rsidRPr="006F6A74">
          <w:rPr>
            <w:rFonts w:ascii="TH SarabunPSK" w:hAnsi="TH SarabunPSK" w:cs="TH SarabunPSK"/>
            <w:color w:val="000000" w:themeColor="text1"/>
            <w:sz w:val="28"/>
          </w:rPr>
          <w:fldChar w:fldCharType="begin"/>
        </w:r>
        <w:r w:rsidRPr="006F6A74">
          <w:rPr>
            <w:rFonts w:ascii="TH SarabunPSK" w:hAnsi="TH SarabunPSK" w:cs="TH SarabunPSK"/>
            <w:color w:val="000000" w:themeColor="text1"/>
            <w:sz w:val="28"/>
          </w:rPr>
          <w:instrText xml:space="preserve"> PAGE   \* MERGEFORMAT </w:instrText>
        </w:r>
        <w:r w:rsidRPr="006F6A74">
          <w:rPr>
            <w:rFonts w:ascii="TH SarabunPSK" w:hAnsi="TH SarabunPSK" w:cs="TH SarabunPSK"/>
            <w:color w:val="000000" w:themeColor="text1"/>
            <w:sz w:val="28"/>
          </w:rPr>
          <w:fldChar w:fldCharType="separate"/>
        </w:r>
        <w:r w:rsidR="006662AB">
          <w:rPr>
            <w:rFonts w:ascii="TH SarabunPSK" w:hAnsi="TH SarabunPSK" w:cs="TH SarabunPSK"/>
            <w:noProof/>
            <w:color w:val="000000" w:themeColor="text1"/>
            <w:sz w:val="28"/>
          </w:rPr>
          <w:t>34</w:t>
        </w:r>
        <w:r w:rsidRPr="006F6A74">
          <w:rPr>
            <w:rFonts w:ascii="TH SarabunPSK" w:hAnsi="TH SarabunPSK" w:cs="TH SarabunPSK"/>
            <w:noProof/>
            <w:color w:val="000000" w:themeColor="text1"/>
            <w:sz w:val="28"/>
          </w:rPr>
          <w:fldChar w:fldCharType="end"/>
        </w:r>
      </w:p>
    </w:sdtContent>
  </w:sdt>
  <w:p w:rsidR="0022237E" w:rsidRDefault="0022237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237E" w:rsidRDefault="0022237E">
    <w:pPr>
      <w:pStyle w:val="Header"/>
      <w:jc w:val="right"/>
    </w:pPr>
  </w:p>
  <w:p w:rsidR="0022237E" w:rsidRDefault="0022237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12AB2"/>
    <w:multiLevelType w:val="multilevel"/>
    <w:tmpl w:val="3C4A72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79B7AE4"/>
    <w:multiLevelType w:val="multilevel"/>
    <w:tmpl w:val="B902132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2">
    <w:nsid w:val="0834677C"/>
    <w:multiLevelType w:val="multilevel"/>
    <w:tmpl w:val="8A324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9DA2D5F"/>
    <w:multiLevelType w:val="multilevel"/>
    <w:tmpl w:val="BA6E8BB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A713F65"/>
    <w:multiLevelType w:val="multilevel"/>
    <w:tmpl w:val="AC62B952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0B2C3587"/>
    <w:multiLevelType w:val="multilevel"/>
    <w:tmpl w:val="5EEE6E3E"/>
    <w:lvl w:ilvl="0">
      <w:start w:val="1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  <w:b/>
      </w:rPr>
    </w:lvl>
    <w:lvl w:ilvl="1">
      <w:start w:val="4"/>
      <w:numFmt w:val="decimal"/>
      <w:lvlText w:val="%1.%2"/>
      <w:lvlJc w:val="left"/>
      <w:pPr>
        <w:tabs>
          <w:tab w:val="num" w:pos="450"/>
        </w:tabs>
        <w:ind w:left="450" w:hanging="45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6">
    <w:nsid w:val="0C723111"/>
    <w:multiLevelType w:val="multilevel"/>
    <w:tmpl w:val="3A8A180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5046F5B"/>
    <w:multiLevelType w:val="multilevel"/>
    <w:tmpl w:val="3522C9A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  <w:b/>
        <w:bCs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 w:val="0"/>
      </w:rPr>
    </w:lvl>
  </w:abstractNum>
  <w:abstractNum w:abstractNumId="8">
    <w:nsid w:val="164929B9"/>
    <w:multiLevelType w:val="multilevel"/>
    <w:tmpl w:val="B3B49BAA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8DD1561"/>
    <w:multiLevelType w:val="multilevel"/>
    <w:tmpl w:val="BD04B95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7F63C6E"/>
    <w:multiLevelType w:val="multilevel"/>
    <w:tmpl w:val="FB1280DA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157232A"/>
    <w:multiLevelType w:val="multilevel"/>
    <w:tmpl w:val="778E03AA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3CF669B4"/>
    <w:multiLevelType w:val="multilevel"/>
    <w:tmpl w:val="EBC45F2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48D730C9"/>
    <w:multiLevelType w:val="multilevel"/>
    <w:tmpl w:val="8382808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8A83661"/>
    <w:multiLevelType w:val="multilevel"/>
    <w:tmpl w:val="C03090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50C2A2D"/>
    <w:multiLevelType w:val="hybridMultilevel"/>
    <w:tmpl w:val="52BC7814"/>
    <w:lvl w:ilvl="0" w:tplc="09127BA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7"/>
  </w:num>
  <w:num w:numId="5">
    <w:abstractNumId w:val="12"/>
  </w:num>
  <w:num w:numId="6">
    <w:abstractNumId w:val="15"/>
  </w:num>
  <w:num w:numId="7">
    <w:abstractNumId w:val="2"/>
  </w:num>
  <w:num w:numId="8">
    <w:abstractNumId w:val="14"/>
  </w:num>
  <w:num w:numId="9">
    <w:abstractNumId w:val="8"/>
  </w:num>
  <w:num w:numId="10">
    <w:abstractNumId w:val="3"/>
  </w:num>
  <w:num w:numId="11">
    <w:abstractNumId w:val="10"/>
  </w:num>
  <w:num w:numId="12">
    <w:abstractNumId w:val="9"/>
  </w:num>
  <w:num w:numId="13">
    <w:abstractNumId w:val="6"/>
  </w:num>
  <w:num w:numId="14">
    <w:abstractNumId w:val="13"/>
  </w:num>
  <w:num w:numId="15">
    <w:abstractNumId w:val="1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5D40"/>
    <w:rsid w:val="00004A6A"/>
    <w:rsid w:val="00011E15"/>
    <w:rsid w:val="00012245"/>
    <w:rsid w:val="00015AFA"/>
    <w:rsid w:val="000160CA"/>
    <w:rsid w:val="00017DF3"/>
    <w:rsid w:val="00020242"/>
    <w:rsid w:val="00032CD9"/>
    <w:rsid w:val="00042DB9"/>
    <w:rsid w:val="00044488"/>
    <w:rsid w:val="00045E48"/>
    <w:rsid w:val="00056334"/>
    <w:rsid w:val="00057EC7"/>
    <w:rsid w:val="00076A69"/>
    <w:rsid w:val="00085955"/>
    <w:rsid w:val="000A6FBB"/>
    <w:rsid w:val="000B031A"/>
    <w:rsid w:val="000C1076"/>
    <w:rsid w:val="000C1D89"/>
    <w:rsid w:val="000D6875"/>
    <w:rsid w:val="000D71F3"/>
    <w:rsid w:val="000F6AAC"/>
    <w:rsid w:val="00102C4A"/>
    <w:rsid w:val="00111536"/>
    <w:rsid w:val="001115E2"/>
    <w:rsid w:val="00113719"/>
    <w:rsid w:val="001249F1"/>
    <w:rsid w:val="00125D40"/>
    <w:rsid w:val="001271A4"/>
    <w:rsid w:val="00131305"/>
    <w:rsid w:val="0013250A"/>
    <w:rsid w:val="00133E07"/>
    <w:rsid w:val="0013654B"/>
    <w:rsid w:val="00141CD8"/>
    <w:rsid w:val="00152508"/>
    <w:rsid w:val="001530D0"/>
    <w:rsid w:val="00180CA5"/>
    <w:rsid w:val="00181D83"/>
    <w:rsid w:val="001963C7"/>
    <w:rsid w:val="001A7409"/>
    <w:rsid w:val="001B6FDC"/>
    <w:rsid w:val="001C040A"/>
    <w:rsid w:val="001C426F"/>
    <w:rsid w:val="001D0E8D"/>
    <w:rsid w:val="001D2498"/>
    <w:rsid w:val="001D4082"/>
    <w:rsid w:val="001E115E"/>
    <w:rsid w:val="001E308C"/>
    <w:rsid w:val="001F2AD1"/>
    <w:rsid w:val="001F2C9D"/>
    <w:rsid w:val="001F2FEB"/>
    <w:rsid w:val="00201C1E"/>
    <w:rsid w:val="00202E0D"/>
    <w:rsid w:val="00202E1E"/>
    <w:rsid w:val="0022077A"/>
    <w:rsid w:val="00220819"/>
    <w:rsid w:val="0022237E"/>
    <w:rsid w:val="0023347A"/>
    <w:rsid w:val="002338C6"/>
    <w:rsid w:val="002372BB"/>
    <w:rsid w:val="0025765D"/>
    <w:rsid w:val="002578AC"/>
    <w:rsid w:val="0026201A"/>
    <w:rsid w:val="00274188"/>
    <w:rsid w:val="00276EF6"/>
    <w:rsid w:val="00282239"/>
    <w:rsid w:val="00283D53"/>
    <w:rsid w:val="00290A85"/>
    <w:rsid w:val="0029512A"/>
    <w:rsid w:val="00297FEB"/>
    <w:rsid w:val="002A5BF4"/>
    <w:rsid w:val="002B0AF1"/>
    <w:rsid w:val="002B178C"/>
    <w:rsid w:val="002B2720"/>
    <w:rsid w:val="002B32F2"/>
    <w:rsid w:val="002C2AEC"/>
    <w:rsid w:val="002C5B24"/>
    <w:rsid w:val="002C626B"/>
    <w:rsid w:val="002D427F"/>
    <w:rsid w:val="002D4811"/>
    <w:rsid w:val="002D593E"/>
    <w:rsid w:val="002E692E"/>
    <w:rsid w:val="002F7B10"/>
    <w:rsid w:val="00301F87"/>
    <w:rsid w:val="00301FA1"/>
    <w:rsid w:val="003106DF"/>
    <w:rsid w:val="0032194E"/>
    <w:rsid w:val="00325532"/>
    <w:rsid w:val="0032605F"/>
    <w:rsid w:val="00326E98"/>
    <w:rsid w:val="003426DC"/>
    <w:rsid w:val="0035659F"/>
    <w:rsid w:val="00360C36"/>
    <w:rsid w:val="00364893"/>
    <w:rsid w:val="0037294A"/>
    <w:rsid w:val="00381B03"/>
    <w:rsid w:val="0038557A"/>
    <w:rsid w:val="00387AA8"/>
    <w:rsid w:val="0039175E"/>
    <w:rsid w:val="00393098"/>
    <w:rsid w:val="0039736D"/>
    <w:rsid w:val="003A088F"/>
    <w:rsid w:val="003B2AF6"/>
    <w:rsid w:val="003B6BD8"/>
    <w:rsid w:val="003C15DB"/>
    <w:rsid w:val="003C1F19"/>
    <w:rsid w:val="003C7B16"/>
    <w:rsid w:val="003D008C"/>
    <w:rsid w:val="003D6B2E"/>
    <w:rsid w:val="003E271E"/>
    <w:rsid w:val="00402531"/>
    <w:rsid w:val="00404AA2"/>
    <w:rsid w:val="004064C2"/>
    <w:rsid w:val="0040728A"/>
    <w:rsid w:val="00410D2A"/>
    <w:rsid w:val="00430F2D"/>
    <w:rsid w:val="004334B2"/>
    <w:rsid w:val="0044690E"/>
    <w:rsid w:val="00456398"/>
    <w:rsid w:val="00460DDC"/>
    <w:rsid w:val="00467B62"/>
    <w:rsid w:val="00472708"/>
    <w:rsid w:val="00473311"/>
    <w:rsid w:val="00481F9A"/>
    <w:rsid w:val="00497D8C"/>
    <w:rsid w:val="00497E0C"/>
    <w:rsid w:val="004A1CA2"/>
    <w:rsid w:val="004A2B5B"/>
    <w:rsid w:val="004A2FD3"/>
    <w:rsid w:val="004B3EE5"/>
    <w:rsid w:val="004C79F4"/>
    <w:rsid w:val="004D16E8"/>
    <w:rsid w:val="004D296B"/>
    <w:rsid w:val="004D5B09"/>
    <w:rsid w:val="004E16C1"/>
    <w:rsid w:val="004E183C"/>
    <w:rsid w:val="004E2FEA"/>
    <w:rsid w:val="004E4974"/>
    <w:rsid w:val="0051206E"/>
    <w:rsid w:val="00532527"/>
    <w:rsid w:val="00533149"/>
    <w:rsid w:val="00540815"/>
    <w:rsid w:val="00545F25"/>
    <w:rsid w:val="00552333"/>
    <w:rsid w:val="005574DF"/>
    <w:rsid w:val="005618A2"/>
    <w:rsid w:val="005618E9"/>
    <w:rsid w:val="00570E6D"/>
    <w:rsid w:val="00580A93"/>
    <w:rsid w:val="0058560A"/>
    <w:rsid w:val="00590C0F"/>
    <w:rsid w:val="005A2D14"/>
    <w:rsid w:val="005F2DE8"/>
    <w:rsid w:val="00600538"/>
    <w:rsid w:val="00604D04"/>
    <w:rsid w:val="006070EC"/>
    <w:rsid w:val="00607145"/>
    <w:rsid w:val="00617564"/>
    <w:rsid w:val="00623800"/>
    <w:rsid w:val="00643300"/>
    <w:rsid w:val="0064747A"/>
    <w:rsid w:val="0065527D"/>
    <w:rsid w:val="006662AB"/>
    <w:rsid w:val="00670C2A"/>
    <w:rsid w:val="006817D1"/>
    <w:rsid w:val="00685784"/>
    <w:rsid w:val="006C66A5"/>
    <w:rsid w:val="006D4E8F"/>
    <w:rsid w:val="006D4F79"/>
    <w:rsid w:val="006E2F28"/>
    <w:rsid w:val="006E7517"/>
    <w:rsid w:val="006F6A74"/>
    <w:rsid w:val="00703B4B"/>
    <w:rsid w:val="00705002"/>
    <w:rsid w:val="0070715A"/>
    <w:rsid w:val="00711743"/>
    <w:rsid w:val="00714C4A"/>
    <w:rsid w:val="0072268D"/>
    <w:rsid w:val="00733639"/>
    <w:rsid w:val="00742493"/>
    <w:rsid w:val="00745C6A"/>
    <w:rsid w:val="0075397B"/>
    <w:rsid w:val="00756ABF"/>
    <w:rsid w:val="00757CAE"/>
    <w:rsid w:val="007615A6"/>
    <w:rsid w:val="00767CB6"/>
    <w:rsid w:val="00770B79"/>
    <w:rsid w:val="00772912"/>
    <w:rsid w:val="00773C5F"/>
    <w:rsid w:val="00775408"/>
    <w:rsid w:val="00781E08"/>
    <w:rsid w:val="0078340A"/>
    <w:rsid w:val="00784D7F"/>
    <w:rsid w:val="007A40FD"/>
    <w:rsid w:val="007B5C0E"/>
    <w:rsid w:val="007C203F"/>
    <w:rsid w:val="007C494D"/>
    <w:rsid w:val="007D41B8"/>
    <w:rsid w:val="007E40DC"/>
    <w:rsid w:val="007E4A36"/>
    <w:rsid w:val="007E65AB"/>
    <w:rsid w:val="007F62DE"/>
    <w:rsid w:val="00801F02"/>
    <w:rsid w:val="00804CB6"/>
    <w:rsid w:val="008119F8"/>
    <w:rsid w:val="00821660"/>
    <w:rsid w:val="00837BFD"/>
    <w:rsid w:val="008478BB"/>
    <w:rsid w:val="00847F1F"/>
    <w:rsid w:val="00850330"/>
    <w:rsid w:val="00852098"/>
    <w:rsid w:val="00857319"/>
    <w:rsid w:val="008712BD"/>
    <w:rsid w:val="008715B6"/>
    <w:rsid w:val="008775BF"/>
    <w:rsid w:val="00883B83"/>
    <w:rsid w:val="008952FB"/>
    <w:rsid w:val="008966E1"/>
    <w:rsid w:val="008C2001"/>
    <w:rsid w:val="008C714F"/>
    <w:rsid w:val="008E3CA0"/>
    <w:rsid w:val="008E6C91"/>
    <w:rsid w:val="00900566"/>
    <w:rsid w:val="0090418E"/>
    <w:rsid w:val="009073D0"/>
    <w:rsid w:val="00927A2E"/>
    <w:rsid w:val="0093271D"/>
    <w:rsid w:val="00934E23"/>
    <w:rsid w:val="0093580D"/>
    <w:rsid w:val="009373DE"/>
    <w:rsid w:val="00940292"/>
    <w:rsid w:val="00943BE1"/>
    <w:rsid w:val="00947A7D"/>
    <w:rsid w:val="009510A9"/>
    <w:rsid w:val="00954EF6"/>
    <w:rsid w:val="00962EB9"/>
    <w:rsid w:val="00976957"/>
    <w:rsid w:val="00976C13"/>
    <w:rsid w:val="00985C4D"/>
    <w:rsid w:val="00991CA0"/>
    <w:rsid w:val="0099431E"/>
    <w:rsid w:val="009B4AD9"/>
    <w:rsid w:val="009B4B29"/>
    <w:rsid w:val="009C17F5"/>
    <w:rsid w:val="009C3E90"/>
    <w:rsid w:val="009C7AC2"/>
    <w:rsid w:val="009D3562"/>
    <w:rsid w:val="009D3F12"/>
    <w:rsid w:val="009D544A"/>
    <w:rsid w:val="009F1A75"/>
    <w:rsid w:val="009F5A59"/>
    <w:rsid w:val="009F7590"/>
    <w:rsid w:val="00A012E5"/>
    <w:rsid w:val="00A0133C"/>
    <w:rsid w:val="00A03A59"/>
    <w:rsid w:val="00A052DD"/>
    <w:rsid w:val="00A05F93"/>
    <w:rsid w:val="00A15FA4"/>
    <w:rsid w:val="00A21ED4"/>
    <w:rsid w:val="00A24A52"/>
    <w:rsid w:val="00A27F84"/>
    <w:rsid w:val="00A376A3"/>
    <w:rsid w:val="00A42253"/>
    <w:rsid w:val="00A54EE6"/>
    <w:rsid w:val="00A6385A"/>
    <w:rsid w:val="00A7357A"/>
    <w:rsid w:val="00A74734"/>
    <w:rsid w:val="00A74CBD"/>
    <w:rsid w:val="00A80606"/>
    <w:rsid w:val="00A82645"/>
    <w:rsid w:val="00A8642F"/>
    <w:rsid w:val="00A8681C"/>
    <w:rsid w:val="00A91AD4"/>
    <w:rsid w:val="00A93D62"/>
    <w:rsid w:val="00AA0153"/>
    <w:rsid w:val="00AA75EE"/>
    <w:rsid w:val="00AC472D"/>
    <w:rsid w:val="00AC5207"/>
    <w:rsid w:val="00AD2019"/>
    <w:rsid w:val="00AE1DBF"/>
    <w:rsid w:val="00AE5DB0"/>
    <w:rsid w:val="00AF54F5"/>
    <w:rsid w:val="00AF69FD"/>
    <w:rsid w:val="00B445A2"/>
    <w:rsid w:val="00B57159"/>
    <w:rsid w:val="00B5788C"/>
    <w:rsid w:val="00B57AB7"/>
    <w:rsid w:val="00B63D7C"/>
    <w:rsid w:val="00B673A5"/>
    <w:rsid w:val="00B70CFC"/>
    <w:rsid w:val="00B840D2"/>
    <w:rsid w:val="00B91D84"/>
    <w:rsid w:val="00B9246F"/>
    <w:rsid w:val="00B950C0"/>
    <w:rsid w:val="00BA32B2"/>
    <w:rsid w:val="00BA4CE9"/>
    <w:rsid w:val="00BC0359"/>
    <w:rsid w:val="00BC5FEC"/>
    <w:rsid w:val="00BC65DA"/>
    <w:rsid w:val="00BD5B82"/>
    <w:rsid w:val="00BE1496"/>
    <w:rsid w:val="00BE1B0F"/>
    <w:rsid w:val="00BE32CB"/>
    <w:rsid w:val="00BE3916"/>
    <w:rsid w:val="00BF7705"/>
    <w:rsid w:val="00C06B54"/>
    <w:rsid w:val="00C273A8"/>
    <w:rsid w:val="00C45DB1"/>
    <w:rsid w:val="00C50589"/>
    <w:rsid w:val="00C51366"/>
    <w:rsid w:val="00C57453"/>
    <w:rsid w:val="00C577E1"/>
    <w:rsid w:val="00C60F98"/>
    <w:rsid w:val="00C6237F"/>
    <w:rsid w:val="00C634A5"/>
    <w:rsid w:val="00C63F2B"/>
    <w:rsid w:val="00C7002C"/>
    <w:rsid w:val="00C709CB"/>
    <w:rsid w:val="00C71F88"/>
    <w:rsid w:val="00C74EC2"/>
    <w:rsid w:val="00C75832"/>
    <w:rsid w:val="00C805B1"/>
    <w:rsid w:val="00C84487"/>
    <w:rsid w:val="00C8680D"/>
    <w:rsid w:val="00C92567"/>
    <w:rsid w:val="00C97BF1"/>
    <w:rsid w:val="00CA02A6"/>
    <w:rsid w:val="00CB14E8"/>
    <w:rsid w:val="00CB35CA"/>
    <w:rsid w:val="00CB6C90"/>
    <w:rsid w:val="00CB7174"/>
    <w:rsid w:val="00CB7F3F"/>
    <w:rsid w:val="00CC663D"/>
    <w:rsid w:val="00CE02BA"/>
    <w:rsid w:val="00CE0F43"/>
    <w:rsid w:val="00CE112A"/>
    <w:rsid w:val="00CF2FF2"/>
    <w:rsid w:val="00CF5B1A"/>
    <w:rsid w:val="00D00AC0"/>
    <w:rsid w:val="00D05DCC"/>
    <w:rsid w:val="00D060DB"/>
    <w:rsid w:val="00D20A38"/>
    <w:rsid w:val="00D2248D"/>
    <w:rsid w:val="00D23985"/>
    <w:rsid w:val="00D30CB6"/>
    <w:rsid w:val="00D310A9"/>
    <w:rsid w:val="00D36F4E"/>
    <w:rsid w:val="00D50FDD"/>
    <w:rsid w:val="00D53A1A"/>
    <w:rsid w:val="00D63411"/>
    <w:rsid w:val="00D66080"/>
    <w:rsid w:val="00D72B8C"/>
    <w:rsid w:val="00D73901"/>
    <w:rsid w:val="00D76123"/>
    <w:rsid w:val="00D77FE5"/>
    <w:rsid w:val="00D864EC"/>
    <w:rsid w:val="00D87715"/>
    <w:rsid w:val="00D9165A"/>
    <w:rsid w:val="00DC1CC7"/>
    <w:rsid w:val="00DC7DCC"/>
    <w:rsid w:val="00DD7453"/>
    <w:rsid w:val="00DE128F"/>
    <w:rsid w:val="00DE1395"/>
    <w:rsid w:val="00DE35A2"/>
    <w:rsid w:val="00DE3E60"/>
    <w:rsid w:val="00DE3E93"/>
    <w:rsid w:val="00DE4EF0"/>
    <w:rsid w:val="00DF6062"/>
    <w:rsid w:val="00E0012B"/>
    <w:rsid w:val="00E016C3"/>
    <w:rsid w:val="00E01932"/>
    <w:rsid w:val="00E13A76"/>
    <w:rsid w:val="00E375C3"/>
    <w:rsid w:val="00E4515D"/>
    <w:rsid w:val="00E52A45"/>
    <w:rsid w:val="00E60427"/>
    <w:rsid w:val="00E61E45"/>
    <w:rsid w:val="00E63DE4"/>
    <w:rsid w:val="00E66C37"/>
    <w:rsid w:val="00E73A1F"/>
    <w:rsid w:val="00E807DE"/>
    <w:rsid w:val="00E85426"/>
    <w:rsid w:val="00E910D0"/>
    <w:rsid w:val="00E914E5"/>
    <w:rsid w:val="00E9161C"/>
    <w:rsid w:val="00E91E14"/>
    <w:rsid w:val="00EA0BB1"/>
    <w:rsid w:val="00EC4824"/>
    <w:rsid w:val="00EC5317"/>
    <w:rsid w:val="00EC60FC"/>
    <w:rsid w:val="00ED0F5F"/>
    <w:rsid w:val="00EE00E5"/>
    <w:rsid w:val="00EE3DDA"/>
    <w:rsid w:val="00EE610F"/>
    <w:rsid w:val="00EF3663"/>
    <w:rsid w:val="00EF3B18"/>
    <w:rsid w:val="00EF486C"/>
    <w:rsid w:val="00EF4FB7"/>
    <w:rsid w:val="00F021C1"/>
    <w:rsid w:val="00F1222C"/>
    <w:rsid w:val="00F20A3C"/>
    <w:rsid w:val="00F21F3C"/>
    <w:rsid w:val="00F24402"/>
    <w:rsid w:val="00F33565"/>
    <w:rsid w:val="00F407D4"/>
    <w:rsid w:val="00F473D3"/>
    <w:rsid w:val="00F476AB"/>
    <w:rsid w:val="00F67778"/>
    <w:rsid w:val="00F72ED1"/>
    <w:rsid w:val="00F75849"/>
    <w:rsid w:val="00F7799B"/>
    <w:rsid w:val="00F8229D"/>
    <w:rsid w:val="00F87F9F"/>
    <w:rsid w:val="00F95A7C"/>
    <w:rsid w:val="00F96DC8"/>
    <w:rsid w:val="00FB6AA1"/>
    <w:rsid w:val="00FC7268"/>
    <w:rsid w:val="00FD183A"/>
    <w:rsid w:val="00FD5EDD"/>
    <w:rsid w:val="00FF1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614309A-B002-43AF-A317-A0C55037C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407D4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01F0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33"/>
    </w:rPr>
  </w:style>
  <w:style w:type="paragraph" w:styleId="Heading3">
    <w:name w:val="heading 3"/>
    <w:basedOn w:val="Normal"/>
    <w:link w:val="Heading3Char"/>
    <w:uiPriority w:val="9"/>
    <w:qFormat/>
    <w:rsid w:val="00042DB9"/>
    <w:pPr>
      <w:spacing w:before="100" w:beforeAutospacing="1" w:after="100" w:afterAutospacing="1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11743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1743"/>
    <w:rPr>
      <w:rFonts w:ascii="Tahoma" w:hAnsi="Tahoma" w:cs="Angsana New"/>
      <w:sz w:val="16"/>
      <w:szCs w:val="20"/>
    </w:rPr>
  </w:style>
  <w:style w:type="paragraph" w:styleId="Header">
    <w:name w:val="header"/>
    <w:basedOn w:val="Normal"/>
    <w:link w:val="HeaderChar"/>
    <w:uiPriority w:val="99"/>
    <w:unhideWhenUsed/>
    <w:rsid w:val="00202E1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2E1E"/>
  </w:style>
  <w:style w:type="paragraph" w:styleId="Footer">
    <w:name w:val="footer"/>
    <w:basedOn w:val="Normal"/>
    <w:link w:val="FooterChar"/>
    <w:uiPriority w:val="99"/>
    <w:unhideWhenUsed/>
    <w:rsid w:val="00202E1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2E1E"/>
  </w:style>
  <w:style w:type="paragraph" w:styleId="ListParagraph">
    <w:name w:val="List Paragraph"/>
    <w:basedOn w:val="Normal"/>
    <w:uiPriority w:val="34"/>
    <w:qFormat/>
    <w:rsid w:val="0039175E"/>
    <w:pPr>
      <w:ind w:left="720"/>
      <w:contextualSpacing/>
    </w:pPr>
  </w:style>
  <w:style w:type="table" w:styleId="TableGrid">
    <w:name w:val="Table Grid"/>
    <w:basedOn w:val="TableNormal"/>
    <w:uiPriority w:val="59"/>
    <w:rsid w:val="0039175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5618E9"/>
    <w:rPr>
      <w:color w:val="0000FF"/>
      <w:u w:val="single"/>
    </w:rPr>
  </w:style>
  <w:style w:type="paragraph" w:styleId="NoSpacing">
    <w:name w:val="No Spacing"/>
    <w:uiPriority w:val="1"/>
    <w:qFormat/>
    <w:rsid w:val="005A2D14"/>
    <w:rPr>
      <w:rFonts w:ascii="TH Sarabun New" w:hAnsi="TH Sarabun New" w:cs="Angsana New"/>
      <w:sz w:val="32"/>
      <w:szCs w:val="40"/>
    </w:rPr>
  </w:style>
  <w:style w:type="character" w:customStyle="1" w:styleId="Heading3Char">
    <w:name w:val="Heading 3 Char"/>
    <w:basedOn w:val="DefaultParagraphFont"/>
    <w:link w:val="Heading3"/>
    <w:uiPriority w:val="9"/>
    <w:rsid w:val="00042DB9"/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Default">
    <w:name w:val="Default"/>
    <w:rsid w:val="00D23985"/>
    <w:pPr>
      <w:autoSpaceDE w:val="0"/>
      <w:autoSpaceDN w:val="0"/>
      <w:adjustRightInd w:val="0"/>
    </w:pPr>
    <w:rPr>
      <w:rFonts w:ascii="TH Sarabun New" w:hAnsi="TH Sarabun New" w:cs="TH Sarabun New"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801F02"/>
    <w:rPr>
      <w:rFonts w:asciiTheme="majorHAnsi" w:eastAsiaTheme="majorEastAsia" w:hAnsiTheme="majorHAnsi" w:cstheme="majorBidi"/>
      <w:color w:val="365F91" w:themeColor="accent1" w:themeShade="BF"/>
      <w:sz w:val="26"/>
      <w:szCs w:val="33"/>
    </w:rPr>
  </w:style>
  <w:style w:type="character" w:customStyle="1" w:styleId="apple-converted-space">
    <w:name w:val="apple-converted-space"/>
    <w:basedOn w:val="DefaultParagraphFont"/>
    <w:rsid w:val="002C2AEC"/>
  </w:style>
  <w:style w:type="character" w:customStyle="1" w:styleId="l6">
    <w:name w:val="l6"/>
    <w:basedOn w:val="DefaultParagraphFont"/>
    <w:rsid w:val="00032CD9"/>
  </w:style>
  <w:style w:type="character" w:customStyle="1" w:styleId="a">
    <w:name w:val="a"/>
    <w:basedOn w:val="DefaultParagraphFont"/>
    <w:rsid w:val="00E66C37"/>
  </w:style>
  <w:style w:type="character" w:styleId="FollowedHyperlink">
    <w:name w:val="FollowedHyperlink"/>
    <w:basedOn w:val="DefaultParagraphFont"/>
    <w:uiPriority w:val="99"/>
    <w:semiHidden/>
    <w:unhideWhenUsed/>
    <w:rsid w:val="00BE1B0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60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50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59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419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4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09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9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6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8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65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12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05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62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0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83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01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image" Target="media/image5.jpeg"/><Relationship Id="rId26" Type="http://schemas.openxmlformats.org/officeDocument/2006/relationships/image" Target="media/image10.wmf"/><Relationship Id="rId39" Type="http://schemas.openxmlformats.org/officeDocument/2006/relationships/oleObject" Target="embeddings/oleObject9.bin"/><Relationship Id="rId21" Type="http://schemas.openxmlformats.org/officeDocument/2006/relationships/image" Target="media/image7.jpeg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0.bin"/><Relationship Id="rId47" Type="http://schemas.openxmlformats.org/officeDocument/2006/relationships/hyperlink" Target="https://flowrate.wordpress.com" TargetMode="External"/><Relationship Id="rId50" Type="http://schemas.openxmlformats.org/officeDocument/2006/relationships/image" Target="media/image22.pn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header" Target="header2.xml"/><Relationship Id="rId24" Type="http://schemas.openxmlformats.org/officeDocument/2006/relationships/image" Target="media/image8.jpeg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8.bin"/><Relationship Id="rId40" Type="http://schemas.openxmlformats.org/officeDocument/2006/relationships/hyperlink" Target="https://www.arduinoall.com/product/166/data-logger-shield-%E0%B8%9E%E0%B8%A3%E0%B9%89%E0%B8%AD%E0%B8%A1%E0%B8%96%E0%B9%88%E0%B8%B2%E0%B8%99" TargetMode="External"/><Relationship Id="rId45" Type="http://schemas.openxmlformats.org/officeDocument/2006/relationships/image" Target="media/image19.jpeg"/><Relationship Id="rId53" Type="http://schemas.openxmlformats.org/officeDocument/2006/relationships/image" Target="media/image24.png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19" Type="http://schemas.openxmlformats.org/officeDocument/2006/relationships/image" Target="media/image6.jpeg"/><Relationship Id="rId31" Type="http://schemas.openxmlformats.org/officeDocument/2006/relationships/image" Target="media/image13.wmf"/><Relationship Id="rId44" Type="http://schemas.openxmlformats.org/officeDocument/2006/relationships/oleObject" Target="embeddings/oleObject11.bin"/><Relationship Id="rId52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hyperlink" Target="https://www.arduinoall.com/product/166/data-logger-shield-%E0%B8%9E%E0%B8%A3%E0%B9%89%E0%B8%AD%E0%B8%A1%E0%B8%96%E0%B9%88%E0%B8%B2%E0%B8%99" TargetMode="External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5.bin"/><Relationship Id="rId35" Type="http://schemas.openxmlformats.org/officeDocument/2006/relationships/hyperlink" Target="https://www.arduinoall.com/product/166/data-logger-shield-%E0%B8%9E%E0%B8%A3%E0%B9%89%E0%B8%AD%E0%B8%A1%E0%B8%96%E0%B9%88%E0%B8%B2%E0%B8%99" TargetMode="External"/><Relationship Id="rId43" Type="http://schemas.openxmlformats.org/officeDocument/2006/relationships/image" Target="media/image18.emf"/><Relationship Id="rId48" Type="http://schemas.openxmlformats.org/officeDocument/2006/relationships/image" Target="media/image21.png"/><Relationship Id="rId56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hyperlink" Target="https://flowrate.wordpress.com/2017/06/09/%e0%b8%81%e0%b8%a3%e0%b8%b2%e0%b8%9f/" TargetMode="Externa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4.jpeg"/><Relationship Id="rId25" Type="http://schemas.openxmlformats.org/officeDocument/2006/relationships/image" Target="media/image9.jpeg"/><Relationship Id="rId33" Type="http://schemas.openxmlformats.org/officeDocument/2006/relationships/image" Target="media/image14.wmf"/><Relationship Id="rId38" Type="http://schemas.openxmlformats.org/officeDocument/2006/relationships/image" Target="media/image16.emf"/><Relationship Id="rId46" Type="http://schemas.openxmlformats.org/officeDocument/2006/relationships/image" Target="media/image20.png"/><Relationship Id="rId20" Type="http://schemas.openxmlformats.org/officeDocument/2006/relationships/hyperlink" Target="https://www.arduinoall.com/product/166/data-logger-shield-%E0%B8%9E%E0%B8%A3%E0%B9%89%E0%B8%AD%E0%B8%A1%E0%B8%96%E0%B9%88%E0%B8%B2%E0%B8%99" TargetMode="External"/><Relationship Id="rId41" Type="http://schemas.openxmlformats.org/officeDocument/2006/relationships/image" Target="media/image17.emf"/><Relationship Id="rId54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emf"/><Relationship Id="rId23" Type="http://schemas.openxmlformats.org/officeDocument/2006/relationships/hyperlink" Target="https://www.arduinoall.com/product/166/data-logger-shield-%E0%B8%9E%E0%B8%A3%E0%B9%89%E0%B8%AD%E0%B8%A1%E0%B8%96%E0%B9%88%E0%B8%B2%E0%B8%99" TargetMode="External"/><Relationship Id="rId28" Type="http://schemas.openxmlformats.org/officeDocument/2006/relationships/image" Target="media/image11.jpeg"/><Relationship Id="rId36" Type="http://schemas.openxmlformats.org/officeDocument/2006/relationships/image" Target="media/image15.emf"/><Relationship Id="rId49" Type="http://schemas.openxmlformats.org/officeDocument/2006/relationships/hyperlink" Target="https://flowrate.wordpress.com/2017/06/09/%e0%b8%81%e0%b8%a3%e0%b8%b2%e0%b8%9f/" TargetMode="Externa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B8ED45-32FB-4942-8760-ABC2733EF3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7</TotalTime>
  <Pages>15</Pages>
  <Words>2013</Words>
  <Characters>11480</Characters>
  <Application>Microsoft Office Word</Application>
  <DocSecurity>0</DocSecurity>
  <Lines>95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4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trumentation</dc:creator>
  <cp:keywords/>
  <dc:description/>
  <cp:lastModifiedBy>Windows8.1</cp:lastModifiedBy>
  <cp:revision>80</cp:revision>
  <cp:lastPrinted>2017-10-12T03:58:00Z</cp:lastPrinted>
  <dcterms:created xsi:type="dcterms:W3CDTF">2017-08-27T11:41:00Z</dcterms:created>
  <dcterms:modified xsi:type="dcterms:W3CDTF">2017-10-20T06:57:00Z</dcterms:modified>
</cp:coreProperties>
</file>